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44"/>
  </p:notesMasterIdLst>
  <p:sldIdLst>
    <p:sldId id="257" r:id="rId2"/>
    <p:sldId id="332" r:id="rId3"/>
    <p:sldId id="390" r:id="rId4"/>
    <p:sldId id="391" r:id="rId5"/>
    <p:sldId id="392" r:id="rId6"/>
    <p:sldId id="393" r:id="rId7"/>
    <p:sldId id="394" r:id="rId8"/>
    <p:sldId id="395" r:id="rId9"/>
    <p:sldId id="396" r:id="rId10"/>
    <p:sldId id="397" r:id="rId11"/>
    <p:sldId id="398" r:id="rId12"/>
    <p:sldId id="399" r:id="rId13"/>
    <p:sldId id="400" r:id="rId14"/>
    <p:sldId id="401" r:id="rId15"/>
    <p:sldId id="405" r:id="rId16"/>
    <p:sldId id="404" r:id="rId17"/>
    <p:sldId id="408" r:id="rId18"/>
    <p:sldId id="403" r:id="rId19"/>
    <p:sldId id="407" r:id="rId20"/>
    <p:sldId id="406" r:id="rId21"/>
    <p:sldId id="409" r:id="rId22"/>
    <p:sldId id="402" r:id="rId23"/>
    <p:sldId id="412" r:id="rId24"/>
    <p:sldId id="410" r:id="rId25"/>
    <p:sldId id="411" r:id="rId26"/>
    <p:sldId id="415" r:id="rId27"/>
    <p:sldId id="414" r:id="rId28"/>
    <p:sldId id="413" r:id="rId29"/>
    <p:sldId id="418" r:id="rId30"/>
    <p:sldId id="417" r:id="rId31"/>
    <p:sldId id="422" r:id="rId32"/>
    <p:sldId id="421" r:id="rId33"/>
    <p:sldId id="423" r:id="rId34"/>
    <p:sldId id="420" r:id="rId35"/>
    <p:sldId id="419" r:id="rId36"/>
    <p:sldId id="427" r:id="rId37"/>
    <p:sldId id="426" r:id="rId38"/>
    <p:sldId id="424" r:id="rId39"/>
    <p:sldId id="428" r:id="rId40"/>
    <p:sldId id="425" r:id="rId41"/>
    <p:sldId id="429" r:id="rId42"/>
    <p:sldId id="284" r:id="rId43"/>
  </p:sldIdLst>
  <p:sldSz cx="12190413" cy="7618413"/>
  <p:notesSz cx="6858000" cy="9144000"/>
  <p:custDataLst>
    <p:tags r:id="rId45"/>
  </p:custDataLst>
  <p:defaultTextStyle>
    <a:defPPr>
      <a:defRPr lang="zh-CN"/>
    </a:defPPr>
    <a:lvl1pPr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506413" indent="58738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1012825" indent="117475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522413" indent="174625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2028825" indent="233363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0B1BB5"/>
    <a:srgbClr val="08080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97" autoAdjust="0"/>
    <p:restoredTop sz="96659" autoAdjust="0"/>
  </p:normalViewPr>
  <p:slideViewPr>
    <p:cSldViewPr snapToGrid="0">
      <p:cViewPr varScale="1">
        <p:scale>
          <a:sx n="63" d="100"/>
          <a:sy n="63" d="100"/>
        </p:scale>
        <p:origin x="-354" y="-114"/>
      </p:cViewPr>
      <p:guideLst>
        <p:guide orient="horz" pos="240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97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53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7.wmf"/><Relationship Id="rId4" Type="http://schemas.openxmlformats.org/officeDocument/2006/relationships/image" Target="../media/image132.wmf"/><Relationship Id="rId9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7" Type="http://schemas.openxmlformats.org/officeDocument/2006/relationships/image" Target="../media/image176.wmf"/><Relationship Id="rId2" Type="http://schemas.openxmlformats.org/officeDocument/2006/relationships/image" Target="../media/image172.wmf"/><Relationship Id="rId1" Type="http://schemas.openxmlformats.org/officeDocument/2006/relationships/image" Target="../media/image164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89.wmf"/><Relationship Id="rId7" Type="http://schemas.openxmlformats.org/officeDocument/2006/relationships/image" Target="../media/image196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9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12" Type="http://schemas.openxmlformats.org/officeDocument/2006/relationships/image" Target="../media/image228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10" Type="http://schemas.openxmlformats.org/officeDocument/2006/relationships/image" Target="../media/image259.wmf"/><Relationship Id="rId4" Type="http://schemas.openxmlformats.org/officeDocument/2006/relationships/image" Target="../media/image263.wmf"/><Relationship Id="rId9" Type="http://schemas.openxmlformats.org/officeDocument/2006/relationships/image" Target="../media/image25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9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80.wmf"/><Relationship Id="rId5" Type="http://schemas.openxmlformats.org/officeDocument/2006/relationships/image" Target="../media/image57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4478572-BC23-4C10-8FEC-03BC7006B1C6}" type="datetimeFigureOut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3286652-0366-4EEF-BF38-A5F6BD118C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06413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12825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22413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28825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539298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047157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555016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062875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>
            <a:grpSpLocks/>
          </p:cNvGrpSpPr>
          <p:nvPr userDrawn="1"/>
        </p:nvGrpSpPr>
        <p:grpSpPr bwMode="auto">
          <a:xfrm>
            <a:off x="0" y="0"/>
            <a:ext cx="5216525" cy="3225800"/>
            <a:chOff x="0" y="0"/>
            <a:chExt cx="3870198" cy="3313526"/>
          </a:xfrm>
        </p:grpSpPr>
        <p:sp>
          <p:nvSpPr>
            <p:cNvPr id="4" name="任意多边形 3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5" name="任意多边形 4"/>
            <p:cNvSpPr/>
            <p:nvPr/>
          </p:nvSpPr>
          <p:spPr>
            <a:xfrm>
              <a:off x="0" y="0"/>
              <a:ext cx="3814843" cy="1984529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6" name="组合 5"/>
          <p:cNvGrpSpPr>
            <a:grpSpLocks/>
          </p:cNvGrpSpPr>
          <p:nvPr userDrawn="1"/>
        </p:nvGrpSpPr>
        <p:grpSpPr bwMode="auto">
          <a:xfrm>
            <a:off x="8836025" y="5913438"/>
            <a:ext cx="3354388" cy="1704975"/>
            <a:chOff x="8211912" y="4608042"/>
            <a:chExt cx="3980089" cy="3011959"/>
          </a:xfrm>
        </p:grpSpPr>
        <p:sp>
          <p:nvSpPr>
            <p:cNvPr id="7" name="任意多边形 6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8" name="任意多边形 7"/>
            <p:cNvSpPr/>
            <p:nvPr/>
          </p:nvSpPr>
          <p:spPr>
            <a:xfrm>
              <a:off x="8296675" y="5379260"/>
              <a:ext cx="3895326" cy="2240741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pic>
        <p:nvPicPr>
          <p:cNvPr id="10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75580" y="4961745"/>
            <a:ext cx="1772993" cy="1761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8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8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7431088"/>
            <a:ext cx="11228388" cy="185737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3166" tIns="56583" rIns="113166" bIns="56583" anchor="ctr"/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4" name="组合 99"/>
          <p:cNvGrpSpPr>
            <a:grpSpLocks/>
          </p:cNvGrpSpPr>
          <p:nvPr userDrawn="1"/>
        </p:nvGrpSpPr>
        <p:grpSpPr bwMode="auto">
          <a:xfrm>
            <a:off x="0" y="0"/>
            <a:ext cx="2706688" cy="1733550"/>
            <a:chOff x="0" y="0"/>
            <a:chExt cx="3870198" cy="3313526"/>
          </a:xfrm>
        </p:grpSpPr>
        <p:sp>
          <p:nvSpPr>
            <p:cNvPr id="5" name="任意多边形 4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0" y="0"/>
              <a:ext cx="3815720" cy="1984474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7" name="组合 102"/>
          <p:cNvGrpSpPr>
            <a:grpSpLocks/>
          </p:cNvGrpSpPr>
          <p:nvPr userDrawn="1"/>
        </p:nvGrpSpPr>
        <p:grpSpPr bwMode="auto">
          <a:xfrm>
            <a:off x="10485438" y="6691313"/>
            <a:ext cx="1704975" cy="927100"/>
            <a:chOff x="8211912" y="4608042"/>
            <a:chExt cx="3980089" cy="3011959"/>
          </a:xfrm>
        </p:grpSpPr>
        <p:sp>
          <p:nvSpPr>
            <p:cNvPr id="8" name="任意多边形 7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8300853" y="5381662"/>
              <a:ext cx="3891148" cy="2238339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10" name="组合 10"/>
          <p:cNvGrpSpPr>
            <a:grpSpLocks/>
          </p:cNvGrpSpPr>
          <p:nvPr userDrawn="1"/>
        </p:nvGrpSpPr>
        <p:grpSpPr bwMode="auto">
          <a:xfrm>
            <a:off x="625475" y="260350"/>
            <a:ext cx="1152525" cy="1136650"/>
            <a:chOff x="3651750" y="-30170"/>
            <a:chExt cx="2340699" cy="2345431"/>
          </a:xfrm>
        </p:grpSpPr>
        <p:grpSp>
          <p:nvGrpSpPr>
            <p:cNvPr id="11" name="组合 79"/>
            <p:cNvGrpSpPr>
              <a:grpSpLocks/>
            </p:cNvGrpSpPr>
            <p:nvPr/>
          </p:nvGrpSpPr>
          <p:grpSpPr bwMode="auto">
            <a:xfrm>
              <a:off x="3651750" y="-30170"/>
              <a:ext cx="2340699" cy="2345431"/>
              <a:chOff x="6379726" y="2488776"/>
              <a:chExt cx="2513017" cy="2513016"/>
            </a:xfrm>
          </p:grpSpPr>
          <p:sp>
            <p:nvSpPr>
              <p:cNvPr id="13" name="任意多边形 82"/>
              <p:cNvSpPr/>
              <p:nvPr/>
            </p:nvSpPr>
            <p:spPr>
              <a:xfrm rot="3738964">
                <a:off x="6379728" y="2488774"/>
                <a:ext cx="2513016" cy="2513017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outerShdw blurRad="127000" dist="38100" dir="7200000" algn="tr" rotWithShape="0">
                  <a:prstClr val="black">
                    <a:alpha val="60000"/>
                  </a:prstClr>
                </a:outerShdw>
              </a:effectLst>
            </p:spPr>
            <p:txBody>
              <a:bodyPr anchor="ctr"/>
              <a:lstStyle/>
              <a:p>
                <a:pPr algn="ctr" defTabSz="914156">
                  <a:defRPr/>
                </a:pPr>
                <a:endParaRPr lang="zh-CN" altLang="en-US" sz="7100" kern="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任意多边形 83"/>
              <p:cNvSpPr/>
              <p:nvPr/>
            </p:nvSpPr>
            <p:spPr>
              <a:xfrm rot="16377237">
                <a:off x="6409514" y="2506880"/>
                <a:ext cx="2476804" cy="2476801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156" eaLnBrk="1" hangingPunct="1">
                  <a:defRPr/>
                </a:pPr>
                <a:endParaRPr lang="zh-CN" altLang="en-US" sz="7100" kern="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椭圆 80"/>
            <p:cNvSpPr/>
            <p:nvPr/>
          </p:nvSpPr>
          <p:spPr bwMode="auto">
            <a:xfrm>
              <a:off x="3994871" y="301114"/>
              <a:ext cx="1691510" cy="1694935"/>
            </a:xfrm>
            <a:prstGeom prst="ellipse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156" eaLnBrk="1" hangingPunct="1">
                <a:defRPr/>
              </a:pPr>
              <a:endParaRPr lang="zh-CN" altLang="en-US" sz="71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5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38906" y="6056027"/>
            <a:ext cx="1109062" cy="11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15" y="761841"/>
            <a:ext cx="11386184" cy="1269736"/>
          </a:xfrm>
          <a:prstGeom prst="rect">
            <a:avLst/>
          </a:prstGeom>
        </p:spPr>
        <p:txBody>
          <a:bodyPr lIns="113184" tIns="56592" rIns="113184" bIns="5659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6347" y="2200875"/>
            <a:ext cx="11386184" cy="4317101"/>
          </a:xfrm>
          <a:prstGeom prst="rect">
            <a:avLst/>
          </a:prstGeom>
        </p:spPr>
        <p:txBody>
          <a:bodyPr lIns="113184" tIns="56592" rIns="113184" bIns="56592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02115" y="6687274"/>
            <a:ext cx="3051836" cy="529056"/>
          </a:xfrm>
          <a:prstGeom prst="rect">
            <a:avLst/>
          </a:prstGeom>
          <a:ln/>
        </p:spPr>
        <p:txBody>
          <a:bodyPr lIns="113184" tIns="56592" rIns="113184" bIns="56592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058" y="6687274"/>
            <a:ext cx="3860297" cy="529056"/>
          </a:xfrm>
          <a:prstGeom prst="rect">
            <a:avLst/>
          </a:prstGeom>
          <a:ln/>
        </p:spPr>
        <p:txBody>
          <a:bodyPr lIns="113184" tIns="56592" rIns="113184" bIns="56592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6463" y="6687274"/>
            <a:ext cx="3051836" cy="529056"/>
          </a:xfrm>
          <a:prstGeom prst="rect">
            <a:avLst/>
          </a:prstGeom>
          <a:ln/>
        </p:spPr>
        <p:txBody>
          <a:bodyPr lIns="113184" tIns="56592" rIns="113184" bIns="56592"/>
          <a:lstStyle>
            <a:lvl1pPr>
              <a:defRPr/>
            </a:lvl1pPr>
          </a:lstStyle>
          <a:p>
            <a:pPr>
              <a:defRPr/>
            </a:pPr>
            <a:fld id="{37164866-75AD-47E0-8E6F-C068B62411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 userDrawn="1"/>
        </p:nvSpPr>
        <p:spPr>
          <a:xfrm>
            <a:off x="0" y="7431088"/>
            <a:ext cx="11228388" cy="185737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3166" tIns="56583" rIns="113166" bIns="56583" anchor="ctr"/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8" name="组合 99"/>
          <p:cNvGrpSpPr>
            <a:grpSpLocks/>
          </p:cNvGrpSpPr>
          <p:nvPr userDrawn="1"/>
        </p:nvGrpSpPr>
        <p:grpSpPr bwMode="auto">
          <a:xfrm>
            <a:off x="0" y="0"/>
            <a:ext cx="2706688" cy="1733550"/>
            <a:chOff x="0" y="0"/>
            <a:chExt cx="3870198" cy="3313526"/>
          </a:xfrm>
        </p:grpSpPr>
        <p:sp>
          <p:nvSpPr>
            <p:cNvPr id="9" name="任意多边形 8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0" y="0"/>
              <a:ext cx="3815720" cy="1984474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11" name="组合 102"/>
          <p:cNvGrpSpPr>
            <a:grpSpLocks/>
          </p:cNvGrpSpPr>
          <p:nvPr userDrawn="1"/>
        </p:nvGrpSpPr>
        <p:grpSpPr bwMode="auto">
          <a:xfrm>
            <a:off x="10485438" y="6691313"/>
            <a:ext cx="1704975" cy="927100"/>
            <a:chOff x="8211912" y="4608042"/>
            <a:chExt cx="3980089" cy="3011959"/>
          </a:xfrm>
        </p:grpSpPr>
        <p:sp>
          <p:nvSpPr>
            <p:cNvPr id="12" name="任意多边形 11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8300853" y="5381662"/>
              <a:ext cx="3891148" cy="2238339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14" name="组合 10"/>
          <p:cNvGrpSpPr>
            <a:grpSpLocks/>
          </p:cNvGrpSpPr>
          <p:nvPr userDrawn="1"/>
        </p:nvGrpSpPr>
        <p:grpSpPr bwMode="auto">
          <a:xfrm>
            <a:off x="625475" y="260350"/>
            <a:ext cx="1152525" cy="1136650"/>
            <a:chOff x="3651750" y="-30170"/>
            <a:chExt cx="2340699" cy="2345431"/>
          </a:xfrm>
        </p:grpSpPr>
        <p:grpSp>
          <p:nvGrpSpPr>
            <p:cNvPr id="15" name="组合 79"/>
            <p:cNvGrpSpPr>
              <a:grpSpLocks/>
            </p:cNvGrpSpPr>
            <p:nvPr/>
          </p:nvGrpSpPr>
          <p:grpSpPr bwMode="auto">
            <a:xfrm>
              <a:off x="3651750" y="-30170"/>
              <a:ext cx="2340699" cy="2345431"/>
              <a:chOff x="6379726" y="2488776"/>
              <a:chExt cx="2513017" cy="2513016"/>
            </a:xfrm>
          </p:grpSpPr>
          <p:sp>
            <p:nvSpPr>
              <p:cNvPr id="17" name="任意多边形 82"/>
              <p:cNvSpPr/>
              <p:nvPr/>
            </p:nvSpPr>
            <p:spPr>
              <a:xfrm rot="3738964">
                <a:off x="6379728" y="2488774"/>
                <a:ext cx="2513016" cy="2513017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outerShdw blurRad="127000" dist="38100" dir="7200000" algn="tr" rotWithShape="0">
                  <a:prstClr val="black">
                    <a:alpha val="60000"/>
                  </a:prstClr>
                </a:outerShdw>
              </a:effectLst>
            </p:spPr>
            <p:txBody>
              <a:bodyPr anchor="ctr"/>
              <a:lstStyle/>
              <a:p>
                <a:pPr algn="ctr" defTabSz="914156">
                  <a:defRPr/>
                </a:pPr>
                <a:endParaRPr lang="zh-CN" altLang="en-US" sz="7100" kern="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任意多边形 83"/>
              <p:cNvSpPr/>
              <p:nvPr/>
            </p:nvSpPr>
            <p:spPr>
              <a:xfrm rot="16377237">
                <a:off x="6409514" y="2506880"/>
                <a:ext cx="2476804" cy="2476801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156" eaLnBrk="1" hangingPunct="1">
                  <a:defRPr/>
                </a:pPr>
                <a:endParaRPr lang="zh-CN" altLang="en-US" sz="7100" kern="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椭圆 80"/>
            <p:cNvSpPr/>
            <p:nvPr/>
          </p:nvSpPr>
          <p:spPr bwMode="auto">
            <a:xfrm>
              <a:off x="3994871" y="301114"/>
              <a:ext cx="1691510" cy="1694935"/>
            </a:xfrm>
            <a:prstGeom prst="ellipse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156" eaLnBrk="1" hangingPunct="1">
                <a:defRPr/>
              </a:pPr>
              <a:endParaRPr lang="zh-CN" altLang="en-US" sz="71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9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38906" y="6056027"/>
            <a:ext cx="1109062" cy="11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hingle">
          <a:fgClr>
            <a:srgbClr val="F2F2F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3" r:id="rId3"/>
  </p:sldLayoutIdLst>
  <p:transition spd="med">
    <p:fade/>
  </p:transition>
  <p:timing>
    <p:tnLst>
      <p:par>
        <p:cTn id="1" dur="indefinite" restart="never" nodeType="tmRoot"/>
      </p:par>
    </p:tnLst>
  </p:timing>
  <p:txStyles>
    <p:titleStyle>
      <a:lvl1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5pPr>
      <a:lvl6pPr marL="565831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6pPr>
      <a:lvl7pPr marL="1131661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697492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8pPr>
      <a:lvl9pPr marL="2263323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27013" indent="-227013" algn="l" defTabSz="912813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2625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225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29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07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85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163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8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56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34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13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91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68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46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24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12" Type="http://schemas.openxmlformats.org/officeDocument/2006/relationships/oleObject" Target="../embeddings/oleObject1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Microsoft_Office_Word_97_-_2003___2.doc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Microsoft_Office_Word_97_-_2003___1.doc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Relationship Id="rId9" Type="http://schemas.openxmlformats.org/officeDocument/2006/relationships/oleObject" Target="../embeddings/oleObject18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1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9.bin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08.bin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07.bin"/><Relationship Id="rId9" Type="http://schemas.openxmlformats.org/officeDocument/2006/relationships/oleObject" Target="../embeddings/oleObject2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3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Relationship Id="rId14" Type="http://schemas.openxmlformats.org/officeDocument/2006/relationships/oleObject" Target="../embeddings/oleObject23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8.bin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37.bin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6.bin"/><Relationship Id="rId9" Type="http://schemas.openxmlformats.org/officeDocument/2006/relationships/oleObject" Target="../embeddings/oleObject24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7.bin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3.bin"/><Relationship Id="rId5" Type="http://schemas.openxmlformats.org/officeDocument/2006/relationships/oleObject" Target="../embeddings/oleObject252.bin"/><Relationship Id="rId4" Type="http://schemas.openxmlformats.org/officeDocument/2006/relationships/oleObject" Target="../embeddings/oleObject25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58.bin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Microsoft_Office_Word_97_-_2003___4.doc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7.bin"/><Relationship Id="rId9" Type="http://schemas.openxmlformats.org/officeDocument/2006/relationships/oleObject" Target="../embeddings/oleObject26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6.bin"/><Relationship Id="rId10" Type="http://schemas.openxmlformats.org/officeDocument/2006/relationships/oleObject" Target="../embeddings/oleObject271.bin"/><Relationship Id="rId4" Type="http://schemas.openxmlformats.org/officeDocument/2006/relationships/oleObject" Target="../embeddings/oleObject265.bin"/><Relationship Id="rId9" Type="http://schemas.openxmlformats.org/officeDocument/2006/relationships/oleObject" Target="../embeddings/oleObject27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77.bin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83.bin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2.bin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1.bin"/><Relationship Id="rId9" Type="http://schemas.openxmlformats.org/officeDocument/2006/relationships/oleObject" Target="../embeddings/oleObject28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92.bin"/><Relationship Id="rId5" Type="http://schemas.openxmlformats.org/officeDocument/2006/relationships/oleObject" Target="../embeddings/oleObject291.bin"/><Relationship Id="rId4" Type="http://schemas.openxmlformats.org/officeDocument/2006/relationships/oleObject" Target="../embeddings/oleObject290.bin"/><Relationship Id="rId9" Type="http://schemas.openxmlformats.org/officeDocument/2006/relationships/oleObject" Target="../embeddings/oleObject29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3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99.bin"/><Relationship Id="rId5" Type="http://schemas.openxmlformats.org/officeDocument/2006/relationships/oleObject" Target="../embeddings/oleObject298.bin"/><Relationship Id="rId4" Type="http://schemas.openxmlformats.org/officeDocument/2006/relationships/oleObject" Target="../embeddings/oleObject297.bin"/><Relationship Id="rId9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30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3" hidden="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0413" cy="761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567748" y="1767840"/>
            <a:ext cx="5378132" cy="7162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2813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   </a:t>
            </a:r>
            <a:r>
              <a:rPr lang="zh-CN" altLang="en-US" sz="4800" b="1" noProof="0" dirty="0" smtClean="0">
                <a:latin typeface="微软雅黑" pitchFamily="34" charset="-122"/>
                <a:ea typeface="微软雅黑" pitchFamily="34" charset="-122"/>
                <a:cs typeface="+mj-cs"/>
              </a:rPr>
              <a:t>分部积分法</a:t>
            </a:r>
            <a:endParaRPr kumimoji="0" lang="zh-CN" alt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85160" y="3169920"/>
            <a:ext cx="57246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一、不定积分的分部积分法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75953" y="4061143"/>
            <a:ext cx="52629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二、定积分的分部积分法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200400" y="5029200"/>
            <a:ext cx="20313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三、小结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301240" y="146304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总结</a:t>
            </a: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: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29840" y="1691640"/>
            <a:ext cx="7010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            </a:t>
            </a:r>
            <a:r>
              <a:rPr lang="zh-CN" altLang="en-US" sz="2800" b="1" dirty="0"/>
              <a:t>若被积函数是幂函数和对数函数或幂函数和反三角函数的乘积，就考虑设对数函数或</a:t>
            </a:r>
            <a:r>
              <a:rPr lang="zh-CN" altLang="en-US" sz="2800" b="1" dirty="0" smtClean="0"/>
              <a:t>反三角函数   为   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503228" y="2686685"/>
          <a:ext cx="239713" cy="252413"/>
        </p:xfrm>
        <a:graphic>
          <a:graphicData uri="http://schemas.openxmlformats.org/presentationml/2006/ole">
            <p:oleObj spid="_x0000_s225282" name="Equation" r:id="rId3" imgW="241200" imgH="25380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453640" y="4815840"/>
          <a:ext cx="3492500" cy="441325"/>
        </p:xfrm>
        <a:graphic>
          <a:graphicData uri="http://schemas.openxmlformats.org/presentationml/2006/ole">
            <p:oleObj spid="_x0000_s225283" name="Equation" r:id="rId4" imgW="3492360" imgH="44424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606040" y="5425440"/>
          <a:ext cx="4787900" cy="428625"/>
        </p:xfrm>
        <a:graphic>
          <a:graphicData uri="http://schemas.openxmlformats.org/presentationml/2006/ole">
            <p:oleObj spid="_x0000_s225284" name="Equation" r:id="rId5" imgW="4787640" imgH="43164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035040" y="4815840"/>
          <a:ext cx="2438400" cy="428625"/>
        </p:xfrm>
        <a:graphic>
          <a:graphicData uri="http://schemas.openxmlformats.org/presentationml/2006/ole">
            <p:oleObj spid="_x0000_s225285" name="Equation" r:id="rId6" imgW="2438280" imgH="43164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063240" y="6187440"/>
          <a:ext cx="4749800" cy="441325"/>
        </p:xfrm>
        <a:graphic>
          <a:graphicData uri="http://schemas.openxmlformats.org/presentationml/2006/ole">
            <p:oleObj spid="_x0000_s225286" name="Equation" r:id="rId7" imgW="4749480" imgH="444240" progId="Equation.3">
              <p:embed/>
            </p:oleObj>
          </a:graphicData>
        </a:graphic>
      </p:graphicFrame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2148840" y="3215640"/>
            <a:ext cx="7416800" cy="1355725"/>
            <a:chOff x="624" y="1920"/>
            <a:chExt cx="4672" cy="854"/>
          </a:xfrm>
        </p:grpSpPr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1488" y="1968"/>
            <a:ext cx="1936" cy="374"/>
          </p:xfrm>
          <a:graphic>
            <a:graphicData uri="http://schemas.openxmlformats.org/presentationml/2006/ole">
              <p:oleObj spid="_x0000_s225287" name="Equation" r:id="rId8" imgW="3073320" imgH="596880" progId="Equation.3">
                <p:embed/>
              </p:oleObj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3456" y="1920"/>
            <a:ext cx="1840" cy="374"/>
          </p:xfrm>
          <a:graphic>
            <a:graphicData uri="http://schemas.openxmlformats.org/presentationml/2006/ole">
              <p:oleObj spid="_x0000_s225288" name="Equation" r:id="rId9" imgW="2920680" imgH="596880" progId="Equation.3">
                <p:embed/>
              </p:oleObj>
            </a:graphicData>
          </a:graphic>
        </p:graphicFrame>
        <p:graphicFrame>
          <p:nvGraphicFramePr>
            <p:cNvPr id="17" name="Object 13"/>
            <p:cNvGraphicFramePr>
              <a:graphicFrameLocks noChangeAspect="1"/>
            </p:cNvGraphicFramePr>
            <p:nvPr/>
          </p:nvGraphicFramePr>
          <p:xfrm>
            <a:off x="624" y="2400"/>
            <a:ext cx="1440" cy="374"/>
          </p:xfrm>
          <a:graphic>
            <a:graphicData uri="http://schemas.openxmlformats.org/presentationml/2006/ole">
              <p:oleObj spid="_x0000_s225289" name="Equation" r:id="rId10" imgW="2286000" imgH="596880" progId="Equation.3">
                <p:embed/>
              </p:oleObj>
            </a:graphicData>
          </a:graphic>
        </p:graphicFrame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912" y="1968"/>
              <a:ext cx="67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/>
                <a:t>即对</a:t>
              </a: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016" y="2400"/>
              <a:ext cx="1385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/>
                <a:t>类型的积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79600" y="155448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7</a:t>
            </a:r>
            <a:r>
              <a:rPr lang="en-US" altLang="zh-CN" sz="2800" b="1"/>
              <a:t> 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57650" y="1503680"/>
          <a:ext cx="1778000" cy="595313"/>
        </p:xfrm>
        <a:graphic>
          <a:graphicData uri="http://schemas.openxmlformats.org/presentationml/2006/ole">
            <p:oleObj spid="_x0000_s226306" name="Equation" r:id="rId3" imgW="1777680" imgH="596880" progId="Equation.3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05000" y="233076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05100" y="2303780"/>
          <a:ext cx="1701800" cy="596900"/>
        </p:xfrm>
        <a:graphic>
          <a:graphicData uri="http://schemas.openxmlformats.org/presentationml/2006/ole">
            <p:oleObj spid="_x0000_s226307" name="Equation" r:id="rId4" imgW="1701720" imgH="59688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406900" y="2303780"/>
          <a:ext cx="2019300" cy="596900"/>
        </p:xfrm>
        <a:graphic>
          <a:graphicData uri="http://schemas.openxmlformats.org/presentationml/2006/ole">
            <p:oleObj spid="_x0000_s226308" name="Equation" r:id="rId5" imgW="2019240" imgH="59688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286000" y="3078480"/>
          <a:ext cx="3632200" cy="571500"/>
        </p:xfrm>
        <a:graphic>
          <a:graphicData uri="http://schemas.openxmlformats.org/presentationml/2006/ole">
            <p:oleObj spid="_x0000_s226309" name="公式" r:id="rId6" imgW="3632040" imgH="57132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286000" y="3802380"/>
          <a:ext cx="3619500" cy="571500"/>
        </p:xfrm>
        <a:graphic>
          <a:graphicData uri="http://schemas.openxmlformats.org/presentationml/2006/ole">
            <p:oleObj spid="_x0000_s226310" name="公式" r:id="rId7" imgW="3619440" imgH="57132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5905500" y="3827780"/>
          <a:ext cx="3454400" cy="596900"/>
        </p:xfrm>
        <a:graphic>
          <a:graphicData uri="http://schemas.openxmlformats.org/presentationml/2006/ole">
            <p:oleObj spid="_x0000_s226311" name="Equation" r:id="rId8" imgW="3454200" imgH="596880" progId="Equation.3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330450" y="4589780"/>
          <a:ext cx="5143500" cy="596900"/>
        </p:xfrm>
        <a:graphic>
          <a:graphicData uri="http://schemas.openxmlformats.org/presentationml/2006/ole">
            <p:oleObj spid="_x0000_s226312" name="Equation" r:id="rId9" imgW="5143320" imgH="59688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2286000" y="5440680"/>
          <a:ext cx="4927600" cy="571500"/>
        </p:xfrm>
        <a:graphic>
          <a:graphicData uri="http://schemas.openxmlformats.org/presentationml/2006/ole">
            <p:oleObj spid="_x0000_s226313" name="公式" r:id="rId10" imgW="4927320" imgH="571320" progId="Equation.3">
              <p:embed/>
            </p:oleObj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410200" y="5364480"/>
            <a:ext cx="19050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514600" y="2240280"/>
            <a:ext cx="19812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2076450" y="6355080"/>
          <a:ext cx="2082800" cy="571500"/>
        </p:xfrm>
        <a:graphic>
          <a:graphicData uri="http://schemas.openxmlformats.org/presentationml/2006/ole">
            <p:oleObj spid="_x0000_s226314" name="公式" r:id="rId11" imgW="2082600" imgH="571320" progId="Equation.3">
              <p:embed/>
            </p:oleObj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4121150" y="6126480"/>
          <a:ext cx="3619500" cy="927100"/>
        </p:xfrm>
        <a:graphic>
          <a:graphicData uri="http://schemas.openxmlformats.org/presentationml/2006/ole">
            <p:oleObj spid="_x0000_s226315" name="公式" r:id="rId12" imgW="3619440" imgH="927000" progId="Equation.3">
              <p:embed/>
            </p:oleObj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7315200" y="5440680"/>
            <a:ext cx="2438400" cy="547688"/>
          </a:xfrm>
          <a:prstGeom prst="rect">
            <a:avLst/>
          </a:prstGeom>
          <a:noFill/>
          <a:ln w="28575">
            <a:solidFill>
              <a:srgbClr val="FF66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注意循环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6" grpId="0" animBg="1"/>
      <p:bldP spid="17" grpId="0" animBg="1"/>
      <p:bldP spid="2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996440" y="147828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总结</a:t>
            </a: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: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072640" y="4221480"/>
          <a:ext cx="2806700" cy="441325"/>
        </p:xfrm>
        <a:graphic>
          <a:graphicData uri="http://schemas.openxmlformats.org/presentationml/2006/ole">
            <p:oleObj spid="_x0000_s227330" name="Equation" r:id="rId3" imgW="2806560" imgH="444240" progId="Equation.3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892040" y="4221480"/>
          <a:ext cx="3390900" cy="428625"/>
        </p:xfrm>
        <a:graphic>
          <a:graphicData uri="http://schemas.openxmlformats.org/presentationml/2006/ole">
            <p:oleObj spid="_x0000_s227331" name="Equation" r:id="rId4" imgW="3390840" imgH="431640" progId="Equation.3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920240" y="5669280"/>
          <a:ext cx="7239000" cy="968375"/>
        </p:xfrm>
        <a:graphic>
          <a:graphicData uri="http://schemas.openxmlformats.org/presentationml/2006/ole">
            <p:oleObj spid="_x0000_s227332" name="Equation" r:id="rId5" imgW="7238880" imgH="977760" progId="Equation.3">
              <p:embed/>
            </p:oleObj>
          </a:graphicData>
        </a:graphic>
      </p:graphicFrame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920240" y="1706880"/>
            <a:ext cx="7010400" cy="1117600"/>
            <a:chOff x="528" y="912"/>
            <a:chExt cx="4416" cy="704"/>
          </a:xfrm>
        </p:grpSpPr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528" y="912"/>
              <a:ext cx="4416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/>
                <a:t>             </a:t>
              </a:r>
              <a:r>
                <a:rPr lang="zh-CN" altLang="en-US" sz="2800" b="1"/>
                <a:t>若被积函数是正</a:t>
              </a:r>
              <a:r>
                <a:rPr lang="en-US" altLang="zh-CN" sz="2800" b="1"/>
                <a:t>(</a:t>
              </a:r>
              <a:r>
                <a:rPr lang="zh-CN" altLang="en-US" sz="2800" b="1"/>
                <a:t>余</a:t>
              </a:r>
              <a:r>
                <a:rPr lang="en-US" altLang="zh-CN" sz="2800" b="1"/>
                <a:t>)</a:t>
              </a:r>
              <a:r>
                <a:rPr lang="zh-CN" altLang="en-US" sz="2800" b="1"/>
                <a:t>弦函数和指数函数的乘积</a:t>
              </a:r>
              <a:r>
                <a:rPr lang="en-US" altLang="zh-CN" sz="2800" b="1"/>
                <a:t>,   </a:t>
              </a:r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584" y="1344"/>
            <a:ext cx="2040" cy="272"/>
          </p:xfrm>
          <a:graphic>
            <a:graphicData uri="http://schemas.openxmlformats.org/presentationml/2006/ole">
              <p:oleObj spid="_x0000_s227333" name="Equation" r:id="rId6" imgW="3238200" imgH="431640" progId="Equation.3">
                <p:embed/>
              </p:oleObj>
            </a:graphicData>
          </a:graphic>
        </p:graphicFrame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2148840" y="3459480"/>
            <a:ext cx="7543800" cy="593725"/>
            <a:chOff x="432" y="1968"/>
            <a:chExt cx="4752" cy="374"/>
          </a:xfrm>
        </p:grpSpPr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960" y="1968"/>
            <a:ext cx="1440" cy="374"/>
          </p:xfrm>
          <a:graphic>
            <a:graphicData uri="http://schemas.openxmlformats.org/presentationml/2006/ole">
              <p:oleObj spid="_x0000_s227334" name="Equation" r:id="rId7" imgW="2286000" imgH="596880" progId="Equation.3">
                <p:embed/>
              </p:oleObj>
            </a:graphicData>
          </a:graphic>
        </p:graphicFrame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2400" y="1968"/>
            <a:ext cx="1360" cy="374"/>
          </p:xfrm>
          <a:graphic>
            <a:graphicData uri="http://schemas.openxmlformats.org/presentationml/2006/ole">
              <p:oleObj spid="_x0000_s227335" name="Equation" r:id="rId8" imgW="2158920" imgH="596880" progId="Equation.3">
                <p:embed/>
              </p:oleObj>
            </a:graphicData>
          </a:graphic>
        </p:graphicFrame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432" y="1968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即对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744" y="1968"/>
              <a:ext cx="14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类型的积分</a:t>
              </a:r>
              <a:r>
                <a:rPr lang="en-US" altLang="zh-CN" sz="2800" b="1"/>
                <a:t>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194560" y="2118360"/>
            <a:ext cx="6946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在接连几次应用分部积分公式时</a:t>
            </a:r>
            <a:r>
              <a:rPr lang="en-US" altLang="zh-CN" sz="2800" b="1"/>
              <a:t>, </a:t>
            </a:r>
            <a:r>
              <a:rPr lang="zh-CN" altLang="en-US" sz="2800" b="1"/>
              <a:t>应注意</a:t>
            </a:r>
            <a:r>
              <a:rPr lang="en-US" altLang="zh-CN" sz="2800" b="1"/>
              <a:t>:</a:t>
            </a:r>
            <a:endParaRPr lang="en-US" altLang="zh-CN" sz="3200" b="1">
              <a:ea typeface="黑体" pitchFamily="49" charset="-122"/>
            </a:endParaRP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2118360" y="2861310"/>
            <a:ext cx="6858000" cy="519113"/>
            <a:chOff x="768" y="1248"/>
            <a:chExt cx="4320" cy="327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768" y="1248"/>
              <a:ext cx="43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前后几次所选的    应为同类型函数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2448" y="1344"/>
            <a:ext cx="151" cy="159"/>
          </p:xfrm>
          <a:graphic>
            <a:graphicData uri="http://schemas.openxmlformats.org/presentationml/2006/ole">
              <p:oleObj spid="_x0000_s228354" name="公式" r:id="rId3" imgW="241200" imgH="253800" progId="Equation.3">
                <p:embed/>
              </p:oleObj>
            </a:graphicData>
          </a:graphic>
        </p:graphicFrame>
      </p:grp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194560" y="362331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例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823210" y="3610610"/>
          <a:ext cx="1739900" cy="596900"/>
        </p:xfrm>
        <a:graphic>
          <a:graphicData uri="http://schemas.openxmlformats.org/presentationml/2006/ole">
            <p:oleObj spid="_x0000_s228355" name="Equation" r:id="rId4" imgW="1739880" imgH="596880" progId="Equation.3">
              <p:embed/>
            </p:oleObj>
          </a:graphicData>
        </a:graphic>
      </p:graphicFrame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2804160" y="4309110"/>
            <a:ext cx="3898900" cy="519113"/>
            <a:chOff x="1200" y="2352"/>
            <a:chExt cx="2456" cy="327"/>
          </a:xfrm>
        </p:grpSpPr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200" y="2352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第一次时若选</a:t>
              </a:r>
            </a:p>
          </p:txBody>
        </p:sp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2688" y="2388"/>
            <a:ext cx="968" cy="288"/>
          </p:xfrm>
          <a:graphic>
            <a:graphicData uri="http://schemas.openxmlformats.org/presentationml/2006/ole">
              <p:oleObj spid="_x0000_s228356" name="公式" r:id="rId5" imgW="1536480" imgH="457200" progId="Equation.3">
                <p:embed/>
              </p:oleObj>
            </a:graphicData>
          </a:graphic>
        </p:graphicFrame>
      </p:grp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823210" y="4982210"/>
          <a:ext cx="1739900" cy="596900"/>
        </p:xfrm>
        <a:graphic>
          <a:graphicData uri="http://schemas.openxmlformats.org/presentationml/2006/ole">
            <p:oleObj spid="_x0000_s228357" name="Equation" r:id="rId6" imgW="1739880" imgH="596880" progId="Equation.3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4721860" y="5013960"/>
          <a:ext cx="3429000" cy="596900"/>
        </p:xfrm>
        <a:graphic>
          <a:graphicData uri="http://schemas.openxmlformats.org/presentationml/2006/ole">
            <p:oleObj spid="_x0000_s228358" name="Equation" r:id="rId7" imgW="3429000" imgH="596880" progId="Equation.3">
              <p:embed/>
            </p:oleObj>
          </a:graphicData>
        </a:graphic>
      </p:graphicFrame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2804160" y="5775960"/>
            <a:ext cx="4267200" cy="533400"/>
            <a:chOff x="1248" y="3168"/>
            <a:chExt cx="2688" cy="336"/>
          </a:xfrm>
        </p:grpSpPr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1248" y="3168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第二次时仍应选</a:t>
              </a:r>
            </a:p>
          </p:txBody>
        </p:sp>
        <p:graphicFrame>
          <p:nvGraphicFramePr>
            <p:cNvPr id="19" name="Object 16"/>
            <p:cNvGraphicFramePr>
              <a:graphicFrameLocks noChangeAspect="1"/>
            </p:cNvGraphicFramePr>
            <p:nvPr/>
          </p:nvGraphicFramePr>
          <p:xfrm>
            <a:off x="2976" y="3216"/>
            <a:ext cx="960" cy="288"/>
          </p:xfrm>
          <a:graphic>
            <a:graphicData uri="http://schemas.openxmlformats.org/presentationml/2006/ole">
              <p:oleObj spid="_x0000_s228359" name="公式" r:id="rId8" imgW="1523880" imgH="457200" progId="Equation.3">
                <p:embed/>
              </p:oleObj>
            </a:graphicData>
          </a:graphic>
        </p:graphicFrame>
      </p:grp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889760" y="143256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说明</a:t>
            </a: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59280" y="173736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2800" b="1"/>
              <a:t>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62730" y="1726248"/>
          <a:ext cx="1955800" cy="595312"/>
        </p:xfrm>
        <a:graphic>
          <a:graphicData uri="http://schemas.openxmlformats.org/presentationml/2006/ole">
            <p:oleObj spid="_x0000_s229378" name="Equation" r:id="rId3" imgW="1955520" imgH="596880" progId="Equation.3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59280" y="251364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621280" y="2543810"/>
          <a:ext cx="1968500" cy="571500"/>
        </p:xfrm>
        <a:graphic>
          <a:graphicData uri="http://schemas.openxmlformats.org/presentationml/2006/ole">
            <p:oleObj spid="_x0000_s229379" name="公式" r:id="rId4" imgW="1968480" imgH="57132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646930" y="2543810"/>
          <a:ext cx="4483100" cy="571500"/>
        </p:xfrm>
        <a:graphic>
          <a:graphicData uri="http://schemas.openxmlformats.org/presentationml/2006/ole">
            <p:oleObj spid="_x0000_s229380" name="公式" r:id="rId5" imgW="4483080" imgH="57132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460943" y="3286760"/>
          <a:ext cx="5029200" cy="889000"/>
        </p:xfrm>
        <a:graphic>
          <a:graphicData uri="http://schemas.openxmlformats.org/presentationml/2006/ole">
            <p:oleObj spid="_x0000_s229381" name="公式" r:id="rId6" imgW="5029200" imgH="88884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429193" y="4359910"/>
          <a:ext cx="6516687" cy="571500"/>
        </p:xfrm>
        <a:graphic>
          <a:graphicData uri="http://schemas.openxmlformats.org/presentationml/2006/ole">
            <p:oleObj spid="_x0000_s229382" name="公式" r:id="rId7" imgW="6514920" imgH="57132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429193" y="5204460"/>
          <a:ext cx="6097587" cy="571500"/>
        </p:xfrm>
        <a:graphic>
          <a:graphicData uri="http://schemas.openxmlformats.org/presentationml/2006/ole">
            <p:oleObj spid="_x0000_s229383" name="公式" r:id="rId8" imgW="6095880" imgH="571320" progId="Equation.3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935480" y="6080760"/>
          <a:ext cx="2273300" cy="571500"/>
        </p:xfrm>
        <a:graphic>
          <a:graphicData uri="http://schemas.openxmlformats.org/presentationml/2006/ole">
            <p:oleObj spid="_x0000_s229384" name="公式" r:id="rId9" imgW="2273040" imgH="57132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170680" y="5877560"/>
          <a:ext cx="4610100" cy="889000"/>
        </p:xfrm>
        <a:graphic>
          <a:graphicData uri="http://schemas.openxmlformats.org/presentationml/2006/ole">
            <p:oleObj spid="_x0000_s229385" name="公式" r:id="rId10" imgW="4609800" imgH="888840" progId="Equation.3">
              <p:embed/>
            </p:oleObj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543993" y="5166360"/>
            <a:ext cx="2057400" cy="6096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545080" y="2499360"/>
            <a:ext cx="2057400" cy="6096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33880" y="166116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9</a:t>
            </a:r>
            <a:r>
              <a:rPr lang="en-US" altLang="zh-CN" sz="2800" b="1"/>
              <a:t> 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278630" y="1604010"/>
          <a:ext cx="1612900" cy="595313"/>
        </p:xfrm>
        <a:graphic>
          <a:graphicData uri="http://schemas.openxmlformats.org/presentationml/2006/ole">
            <p:oleObj spid="_x0000_s230402" name="Equation" r:id="rId3" imgW="1612800" imgH="596880" progId="Equation.3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59280" y="243744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697480" y="2346960"/>
          <a:ext cx="1358900" cy="596900"/>
        </p:xfrm>
        <a:graphic>
          <a:graphicData uri="http://schemas.openxmlformats.org/presentationml/2006/ole">
            <p:oleObj spid="_x0000_s230403" name="Equation" r:id="rId4" imgW="1511280" imgH="59688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297680" y="2435860"/>
          <a:ext cx="2679700" cy="596900"/>
        </p:xfrm>
        <a:graphic>
          <a:graphicData uri="http://schemas.openxmlformats.org/presentationml/2006/ole">
            <p:oleObj spid="_x0000_s230404" name="Equation" r:id="rId5" imgW="2679480" imgH="59688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392680" y="3108960"/>
          <a:ext cx="4457700" cy="596900"/>
        </p:xfrm>
        <a:graphic>
          <a:graphicData uri="http://schemas.openxmlformats.org/presentationml/2006/ole">
            <p:oleObj spid="_x0000_s230405" name="Equation" r:id="rId6" imgW="4457520" imgH="596880" progId="Equation.3">
              <p:embed/>
            </p:oleObj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040880" y="5623560"/>
            <a:ext cx="19050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545080" y="2270760"/>
            <a:ext cx="1622425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170430" y="6449060"/>
          <a:ext cx="1803400" cy="596900"/>
        </p:xfrm>
        <a:graphic>
          <a:graphicData uri="http://schemas.openxmlformats.org/presentationml/2006/ole">
            <p:oleObj spid="_x0000_s230406" name="Equation" r:id="rId7" imgW="1803240" imgH="59688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297680" y="2423160"/>
          <a:ext cx="2476500" cy="596900"/>
        </p:xfrm>
        <a:graphic>
          <a:graphicData uri="http://schemas.openxmlformats.org/presentationml/2006/ole">
            <p:oleObj spid="_x0000_s230407" name="Equation" r:id="rId8" imgW="2476440" imgH="596880" progId="Equation.3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240280" y="3794760"/>
          <a:ext cx="4711700" cy="596900"/>
        </p:xfrm>
        <a:graphic>
          <a:graphicData uri="http://schemas.openxmlformats.org/presentationml/2006/ole">
            <p:oleObj spid="_x0000_s230408" name="Equation" r:id="rId9" imgW="4711680" imgH="596880" progId="Equation.3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2475230" y="4404360"/>
          <a:ext cx="5029200" cy="596900"/>
        </p:xfrm>
        <a:graphic>
          <a:graphicData uri="http://schemas.openxmlformats.org/presentationml/2006/ole">
            <p:oleObj spid="_x0000_s230409" name="Equation" r:id="rId10" imgW="5029200" imgH="596880" progId="Equation.3">
              <p:embed/>
            </p:oleObj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2386330" y="5090160"/>
          <a:ext cx="5422900" cy="596900"/>
        </p:xfrm>
        <a:graphic>
          <a:graphicData uri="http://schemas.openxmlformats.org/presentationml/2006/ole">
            <p:oleObj spid="_x0000_s230410" name="Equation" r:id="rId11" imgW="5422680" imgH="596880" progId="Equation.3">
              <p:embed/>
            </p:oleObj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2310130" y="5699760"/>
          <a:ext cx="6273800" cy="596900"/>
        </p:xfrm>
        <a:graphic>
          <a:graphicData uri="http://schemas.openxmlformats.org/presentationml/2006/ole">
            <p:oleObj spid="_x0000_s230411" name="Equation" r:id="rId12" imgW="6273720" imgH="596880" progId="Equation.3">
              <p:embed/>
            </p:oleObj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3992880" y="6309360"/>
          <a:ext cx="5537200" cy="825500"/>
        </p:xfrm>
        <a:graphic>
          <a:graphicData uri="http://schemas.openxmlformats.org/presentationml/2006/ole">
            <p:oleObj spid="_x0000_s230412" name="Equation" r:id="rId13" imgW="5537160" imgH="825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09750" y="172212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2800" b="1"/>
              <a:t> 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84650" y="1512570"/>
          <a:ext cx="2273300" cy="889000"/>
        </p:xfrm>
        <a:graphic>
          <a:graphicData uri="http://schemas.openxmlformats.org/presentationml/2006/ole">
            <p:oleObj spid="_x0000_s231426" name="Equation" r:id="rId3" imgW="2273040" imgH="888840" progId="Equation.3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28800" y="278892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552700" y="2642870"/>
          <a:ext cx="3848100" cy="927100"/>
        </p:xfrm>
        <a:graphic>
          <a:graphicData uri="http://schemas.openxmlformats.org/presentationml/2006/ole">
            <p:oleObj spid="_x0000_s231427" name="公式" r:id="rId4" imgW="3848040" imgH="92700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495550" y="3709670"/>
          <a:ext cx="2908300" cy="927100"/>
        </p:xfrm>
        <a:graphic>
          <a:graphicData uri="http://schemas.openxmlformats.org/presentationml/2006/ole">
            <p:oleObj spid="_x0000_s231428" name="公式" r:id="rId5" imgW="2908080" imgH="92700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422900" y="3838258"/>
          <a:ext cx="3302000" cy="633412"/>
        </p:xfrm>
        <a:graphic>
          <a:graphicData uri="http://schemas.openxmlformats.org/presentationml/2006/ole">
            <p:oleObj spid="_x0000_s231429" name="公式" r:id="rId6" imgW="3301920" imgH="63468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501900" y="4828858"/>
          <a:ext cx="6440488" cy="633412"/>
        </p:xfrm>
        <a:graphic>
          <a:graphicData uri="http://schemas.openxmlformats.org/presentationml/2006/ole">
            <p:oleObj spid="_x0000_s231430" name="公式" r:id="rId7" imgW="6438600" imgH="63468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513013" y="5633720"/>
          <a:ext cx="6211887" cy="889000"/>
        </p:xfrm>
        <a:graphic>
          <a:graphicData uri="http://schemas.openxmlformats.org/presentationml/2006/ole">
            <p:oleObj spid="_x0000_s231431" name="公式" r:id="rId8" imgW="6210000" imgH="888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998980" y="1657350"/>
          <a:ext cx="5041900" cy="927100"/>
        </p:xfrm>
        <a:graphic>
          <a:graphicData uri="http://schemas.openxmlformats.org/presentationml/2006/ole">
            <p:oleObj spid="_x0000_s232450" name="公式" r:id="rId3" imgW="5041800" imgH="927000" progId="Equation.3">
              <p:embed/>
            </p:oleObj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212080" y="1524000"/>
            <a:ext cx="1828800" cy="1143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7040880" y="2224088"/>
            <a:ext cx="1828800" cy="519112"/>
            <a:chOff x="4032" y="960"/>
            <a:chExt cx="1152" cy="327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4032" y="96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令</a:t>
              </a:r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328" y="1048"/>
            <a:ext cx="856" cy="191"/>
          </p:xfrm>
          <a:graphic>
            <a:graphicData uri="http://schemas.openxmlformats.org/presentationml/2006/ole">
              <p:oleObj spid="_x0000_s232451" name="公式" r:id="rId4" imgW="1358640" imgH="304560" progId="Equation.3">
                <p:embed/>
              </p:oleObj>
            </a:graphicData>
          </a:graphic>
        </p:graphicFrame>
      </p:grp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005330" y="2724150"/>
          <a:ext cx="1841500" cy="927100"/>
        </p:xfrm>
        <a:graphic>
          <a:graphicData uri="http://schemas.openxmlformats.org/presentationml/2006/ole">
            <p:oleObj spid="_x0000_s232452" name="公式" r:id="rId5" imgW="1841400" imgH="92700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3850005" y="2767013"/>
          <a:ext cx="3390900" cy="927100"/>
        </p:xfrm>
        <a:graphic>
          <a:graphicData uri="http://schemas.openxmlformats.org/presentationml/2006/ole">
            <p:oleObj spid="_x0000_s232453" name="公式" r:id="rId6" imgW="3390840" imgH="92700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7345680" y="2941638"/>
          <a:ext cx="1524000" cy="633412"/>
        </p:xfrm>
        <a:graphic>
          <a:graphicData uri="http://schemas.openxmlformats.org/presentationml/2006/ole">
            <p:oleObj spid="_x0000_s232454" name="公式" r:id="rId7" imgW="1523880" imgH="634680" progId="Equation.3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986280" y="4070350"/>
          <a:ext cx="3276600" cy="404813"/>
        </p:xfrm>
        <a:graphic>
          <a:graphicData uri="http://schemas.openxmlformats.org/presentationml/2006/ole">
            <p:oleObj spid="_x0000_s232455" name="公式" r:id="rId8" imgW="3276360" imgH="40608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339080" y="3973513"/>
          <a:ext cx="3340100" cy="520700"/>
        </p:xfrm>
        <a:graphic>
          <a:graphicData uri="http://schemas.openxmlformats.org/presentationml/2006/ole">
            <p:oleObj spid="_x0000_s232456" name="公式" r:id="rId9" imgW="3340080" imgH="520560" progId="Equation.3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125980" y="4654550"/>
          <a:ext cx="2908300" cy="927100"/>
        </p:xfrm>
        <a:graphic>
          <a:graphicData uri="http://schemas.openxmlformats.org/presentationml/2006/ole">
            <p:oleObj spid="_x0000_s232457" name="公式" r:id="rId10" imgW="2908080" imgH="927000" progId="Equation.3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2316480" y="5746750"/>
          <a:ext cx="2895600" cy="481013"/>
        </p:xfrm>
        <a:graphic>
          <a:graphicData uri="http://schemas.openxmlformats.org/presentationml/2006/ole">
            <p:oleObj spid="_x0000_s232458" name="公式" r:id="rId11" imgW="2895480" imgH="482400" progId="Equation.3">
              <p:embed/>
            </p:oleObj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180330" y="5778500"/>
          <a:ext cx="3416300" cy="520700"/>
        </p:xfrm>
        <a:graphic>
          <a:graphicData uri="http://schemas.openxmlformats.org/presentationml/2006/ole">
            <p:oleObj spid="_x0000_s232459" name="公式" r:id="rId12" imgW="3416040" imgH="520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844040" y="1578610"/>
          <a:ext cx="7815263" cy="1173163"/>
        </p:xfrm>
        <a:graphic>
          <a:graphicData uri="http://schemas.openxmlformats.org/presentationml/2006/ole">
            <p:oleObj spid="_x0000_s233474" name="Document" r:id="rId3" imgW="7840141" imgH="1189123" progId="Word.Document.8">
              <p:embed/>
            </p:oleObj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67840" y="295656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517140" y="2926398"/>
          <a:ext cx="1701800" cy="633412"/>
        </p:xfrm>
        <a:graphic>
          <a:graphicData uri="http://schemas.openxmlformats.org/presentationml/2006/ole">
            <p:oleObj spid="_x0000_s233475" name="公式" r:id="rId4" imgW="1701720" imgH="634680" progId="Equation.3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244340" y="2926398"/>
          <a:ext cx="1701800" cy="633412"/>
        </p:xfrm>
        <a:graphic>
          <a:graphicData uri="http://schemas.openxmlformats.org/presentationml/2006/ole">
            <p:oleObj spid="_x0000_s233476" name="公式" r:id="rId5" imgW="1701720" imgH="63468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920740" y="2926398"/>
          <a:ext cx="3162300" cy="633412"/>
        </p:xfrm>
        <a:graphic>
          <a:graphicData uri="http://schemas.openxmlformats.org/presentationml/2006/ole">
            <p:oleObj spid="_x0000_s233477" name="公式" r:id="rId6" imgW="3162240" imgH="63468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501640" y="3845560"/>
          <a:ext cx="3505200" cy="633413"/>
        </p:xfrm>
        <a:graphic>
          <a:graphicData uri="http://schemas.openxmlformats.org/presentationml/2006/ole">
            <p:oleObj spid="_x0000_s233478" name="公式" r:id="rId7" imgW="3504960" imgH="63468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844040" y="3686810"/>
          <a:ext cx="3378200" cy="800100"/>
        </p:xfrm>
        <a:graphic>
          <a:graphicData uri="http://schemas.openxmlformats.org/presentationml/2006/ole">
            <p:oleObj spid="_x0000_s233479" name="公式" r:id="rId8" imgW="3377880" imgH="799920" progId="Equation.3">
              <p:embed/>
            </p:oleObj>
          </a:graphicData>
        </a:graphic>
      </p:graphicFrame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1844040" y="4704398"/>
            <a:ext cx="4343400" cy="519112"/>
            <a:chOff x="960" y="2352"/>
            <a:chExt cx="2736" cy="327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960" y="2352"/>
              <a:ext cx="27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两边同时对   求导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得</a:t>
              </a:r>
            </a:p>
          </p:txBody>
        </p: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2160" y="2448"/>
            <a:ext cx="167" cy="159"/>
          </p:xfrm>
          <a:graphic>
            <a:graphicData uri="http://schemas.openxmlformats.org/presentationml/2006/ole">
              <p:oleObj spid="_x0000_s233480" name="公式" r:id="rId9" imgW="266400" imgH="253800" progId="Equation.3">
                <p:embed/>
              </p:oleObj>
            </a:graphicData>
          </a:graphic>
        </p:graphicFrame>
      </p:grp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520690" y="4639310"/>
          <a:ext cx="2552700" cy="531813"/>
        </p:xfrm>
        <a:graphic>
          <a:graphicData uri="http://schemas.openxmlformats.org/presentationml/2006/ole">
            <p:oleObj spid="_x0000_s233481" name="公式" r:id="rId10" imgW="2552400" imgH="533160" progId="Equation.3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1907540" y="5409248"/>
          <a:ext cx="2324100" cy="633412"/>
        </p:xfrm>
        <a:graphic>
          <a:graphicData uri="http://schemas.openxmlformats.org/presentationml/2006/ole">
            <p:oleObj spid="_x0000_s233482" name="公式" r:id="rId11" imgW="2323800" imgH="634680" progId="Equation.3">
              <p:embed/>
            </p:oleObj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4288790" y="5409248"/>
          <a:ext cx="2755900" cy="633412"/>
        </p:xfrm>
        <a:graphic>
          <a:graphicData uri="http://schemas.openxmlformats.org/presentationml/2006/ole">
            <p:oleObj spid="_x0000_s233483" name="公式" r:id="rId12" imgW="2755800" imgH="634680" progId="Equation.3">
              <p:embed/>
            </p:oleObj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2307590" y="6277610"/>
          <a:ext cx="1714500" cy="469900"/>
        </p:xfrm>
        <a:graphic>
          <a:graphicData uri="http://schemas.openxmlformats.org/presentationml/2006/ole">
            <p:oleObj spid="_x0000_s233484" name="公式" r:id="rId13" imgW="1714320" imgH="469800" progId="Equation.3">
              <p:embed/>
            </p:oleObj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3914140" y="6283960"/>
          <a:ext cx="1651000" cy="457200"/>
        </p:xfrm>
        <a:graphic>
          <a:graphicData uri="http://schemas.openxmlformats.org/presentationml/2006/ole">
            <p:oleObj spid="_x0000_s233485" name="公式" r:id="rId14" imgW="165096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09750" y="163068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2</a:t>
            </a:r>
            <a:r>
              <a:rPr lang="en-US" altLang="zh-CN" sz="2800" b="1"/>
              <a:t>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52900" y="1630680"/>
          <a:ext cx="2362200" cy="596900"/>
        </p:xfrm>
        <a:graphic>
          <a:graphicData uri="http://schemas.openxmlformats.org/presentationml/2006/ole">
            <p:oleObj spid="_x0000_s234498" name="Equation" r:id="rId3" imgW="2361960" imgH="596880" progId="Equation.3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52600" y="239268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590800" y="2545080"/>
          <a:ext cx="2324100" cy="457200"/>
        </p:xfrm>
        <a:graphic>
          <a:graphicData uri="http://schemas.openxmlformats.org/presentationml/2006/ole">
            <p:oleObj spid="_x0000_s234499" name="Equation" r:id="rId4" imgW="2323800" imgH="45720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14600" y="3154680"/>
          <a:ext cx="2857500" cy="596900"/>
        </p:xfrm>
        <a:graphic>
          <a:graphicData uri="http://schemas.openxmlformats.org/presentationml/2006/ole">
            <p:oleObj spid="_x0000_s234500" name="Equation" r:id="rId5" imgW="2857320" imgH="59688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971800" y="3764280"/>
          <a:ext cx="1841500" cy="595313"/>
        </p:xfrm>
        <a:graphic>
          <a:graphicData uri="http://schemas.openxmlformats.org/presentationml/2006/ole">
            <p:oleObj spid="_x0000_s234501" name="Equation" r:id="rId6" imgW="1841400" imgH="59688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105400" y="2316480"/>
          <a:ext cx="2044700" cy="876300"/>
        </p:xfrm>
        <a:graphic>
          <a:graphicData uri="http://schemas.openxmlformats.org/presentationml/2006/ole">
            <p:oleObj spid="_x0000_s234502" name="Equation" r:id="rId7" imgW="2044440" imgH="87624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7239000" y="2545080"/>
          <a:ext cx="1651000" cy="381000"/>
        </p:xfrm>
        <a:graphic>
          <a:graphicData uri="http://schemas.openxmlformats.org/presentationml/2006/ole">
            <p:oleObj spid="_x0000_s234503" name="Equation" r:id="rId8" imgW="1650960" imgH="380880" progId="Equation.3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971800" y="4450080"/>
          <a:ext cx="2159000" cy="595313"/>
        </p:xfrm>
        <a:graphic>
          <a:graphicData uri="http://schemas.openxmlformats.org/presentationml/2006/ole">
            <p:oleObj spid="_x0000_s234504" name="Equation" r:id="rId9" imgW="2158920" imgH="59688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2971800" y="5059680"/>
          <a:ext cx="3111500" cy="595313"/>
        </p:xfrm>
        <a:graphic>
          <a:graphicData uri="http://schemas.openxmlformats.org/presentationml/2006/ole">
            <p:oleObj spid="_x0000_s234505" name="Equation" r:id="rId10" imgW="3111480" imgH="596880" progId="Equation.3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3048000" y="5745480"/>
          <a:ext cx="3073400" cy="317500"/>
        </p:xfrm>
        <a:graphic>
          <a:graphicData uri="http://schemas.openxmlformats.org/presentationml/2006/ole">
            <p:oleObj spid="_x0000_s234506" name="Equation" r:id="rId11" imgW="3073320" imgH="317160" progId="Equation.3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3048000" y="6355080"/>
          <a:ext cx="5892800" cy="393700"/>
        </p:xfrm>
        <a:graphic>
          <a:graphicData uri="http://schemas.openxmlformats.org/presentationml/2006/ole">
            <p:oleObj spid="_x0000_s234507" name="Equation" r:id="rId12" imgW="589248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413027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问题的引入</a:t>
            </a: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1816735" y="1935480"/>
            <a:ext cx="1327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问题</a:t>
            </a:r>
          </a:p>
        </p:txBody>
      </p:sp>
      <p:graphicFrame>
        <p:nvGraphicFramePr>
          <p:cNvPr id="71" name="Object 3"/>
          <p:cNvGraphicFramePr>
            <a:graphicFrameLocks noChangeAspect="1"/>
          </p:cNvGraphicFramePr>
          <p:nvPr/>
        </p:nvGraphicFramePr>
        <p:xfrm>
          <a:off x="2918460" y="1922780"/>
          <a:ext cx="1701800" cy="596900"/>
        </p:xfrm>
        <a:graphic>
          <a:graphicData uri="http://schemas.openxmlformats.org/presentationml/2006/ole">
            <p:oleObj spid="_x0000_s74786" name="Equation" r:id="rId3" imgW="1701720" imgH="596880" progId="Equation.3">
              <p:embed/>
            </p:oleObj>
          </a:graphicData>
        </a:graphic>
      </p:graphicFrame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816735" y="2626043"/>
            <a:ext cx="2393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解决思路</a:t>
            </a:r>
          </a:p>
        </p:txBody>
      </p:sp>
      <p:sp>
        <p:nvSpPr>
          <p:cNvPr id="73" name="Text Box 5"/>
          <p:cNvSpPr txBox="1">
            <a:spLocks noChangeArrowheads="1"/>
          </p:cNvSpPr>
          <p:nvPr/>
        </p:nvSpPr>
        <p:spPr bwMode="auto">
          <a:xfrm>
            <a:off x="3566160" y="2656205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利用两个函数乘积的求导法则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74" name="Object 6"/>
          <p:cNvGraphicFramePr>
            <a:graphicFrameLocks noChangeAspect="1"/>
          </p:cNvGraphicFramePr>
          <p:nvPr/>
        </p:nvGraphicFramePr>
        <p:xfrm>
          <a:off x="1851660" y="3399155"/>
          <a:ext cx="7475538" cy="642938"/>
        </p:xfrm>
        <a:graphic>
          <a:graphicData uri="http://schemas.openxmlformats.org/presentationml/2006/ole">
            <p:oleObj spid="_x0000_s74787" name="文档" r:id="rId4" imgW="7024320" imgH="620640" progId="Word.Document.8">
              <p:embed/>
            </p:oleObj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/>
        </p:nvGraphicFramePr>
        <p:xfrm>
          <a:off x="1883410" y="4069080"/>
          <a:ext cx="2654300" cy="596900"/>
        </p:xfrm>
        <a:graphic>
          <a:graphicData uri="http://schemas.openxmlformats.org/presentationml/2006/ole">
            <p:oleObj spid="_x0000_s74788" name="公式" r:id="rId5" imgW="2654280" imgH="596880" progId="Equation.3">
              <p:embed/>
            </p:oleObj>
          </a:graphicData>
        </a:graphic>
      </p:graphicFrame>
      <p:graphicFrame>
        <p:nvGraphicFramePr>
          <p:cNvPr id="76" name="Object 8"/>
          <p:cNvGraphicFramePr>
            <a:graphicFrameLocks noChangeAspect="1"/>
          </p:cNvGraphicFramePr>
          <p:nvPr/>
        </p:nvGraphicFramePr>
        <p:xfrm>
          <a:off x="5236210" y="4069080"/>
          <a:ext cx="2654300" cy="596900"/>
        </p:xfrm>
        <a:graphic>
          <a:graphicData uri="http://schemas.openxmlformats.org/presentationml/2006/ole">
            <p:oleObj spid="_x0000_s74789" name="公式" r:id="rId6" imgW="2654280" imgH="596880" progId="Equation.3">
              <p:embed/>
            </p:oleObj>
          </a:graphicData>
        </a:graphic>
      </p:graphicFrame>
      <p:graphicFrame>
        <p:nvGraphicFramePr>
          <p:cNvPr id="77" name="Object 9"/>
          <p:cNvGraphicFramePr>
            <a:graphicFrameLocks noChangeAspect="1"/>
          </p:cNvGraphicFramePr>
          <p:nvPr/>
        </p:nvGraphicFramePr>
        <p:xfrm>
          <a:off x="2011998" y="5010468"/>
          <a:ext cx="3302000" cy="595312"/>
        </p:xfrm>
        <a:graphic>
          <a:graphicData uri="http://schemas.openxmlformats.org/presentationml/2006/ole">
            <p:oleObj spid="_x0000_s74790" name="Equation" r:id="rId7" imgW="3301920" imgH="596880" progId="Equation.3">
              <p:embed/>
            </p:oleObj>
          </a:graphicData>
        </a:graphic>
      </p:graphicFrame>
      <p:graphicFrame>
        <p:nvGraphicFramePr>
          <p:cNvPr id="78" name="Object 10"/>
          <p:cNvGraphicFramePr>
            <a:graphicFrameLocks noChangeAspect="1"/>
          </p:cNvGraphicFramePr>
          <p:nvPr/>
        </p:nvGraphicFramePr>
        <p:xfrm>
          <a:off x="5934710" y="5048568"/>
          <a:ext cx="2743200" cy="595312"/>
        </p:xfrm>
        <a:graphic>
          <a:graphicData uri="http://schemas.openxmlformats.org/presentationml/2006/ole">
            <p:oleObj spid="_x0000_s74791" name="Equation" r:id="rId8" imgW="2743200" imgH="596880" progId="Equation.DSMT4">
              <p:embed/>
            </p:oleObj>
          </a:graphicData>
        </a:graphic>
      </p:graphicFrame>
      <p:sp>
        <p:nvSpPr>
          <p:cNvPr id="79" name="Text Box 11"/>
          <p:cNvSpPr txBox="1">
            <a:spLocks noChangeArrowheads="1"/>
          </p:cNvSpPr>
          <p:nvPr/>
        </p:nvSpPr>
        <p:spPr bwMode="auto">
          <a:xfrm>
            <a:off x="6614160" y="574548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分部积分公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utoUpdateAnimBg="0"/>
      <p:bldP spid="72" grpId="0" autoUpdateAnimBg="0"/>
      <p:bldP spid="73" grpId="0" autoUpdateAnimBg="0"/>
      <p:bldP spid="7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52600" y="17526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3</a:t>
            </a:r>
            <a:r>
              <a:rPr lang="en-US" altLang="zh-CN" sz="2800" b="1"/>
              <a:t>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25913" y="1674813"/>
          <a:ext cx="3636962" cy="863600"/>
        </p:xfrm>
        <a:graphic>
          <a:graphicData uri="http://schemas.openxmlformats.org/presentationml/2006/ole">
            <p:oleObj spid="_x0000_s235522" name="Equation" r:id="rId3" imgW="1282680" imgH="304560" progId="Equation.DSMT4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28800" y="28844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284413" y="3948113"/>
          <a:ext cx="5686425" cy="1111250"/>
        </p:xfrm>
        <a:graphic>
          <a:graphicData uri="http://schemas.openxmlformats.org/presentationml/2006/ole">
            <p:oleObj spid="_x0000_s235523" name="Equation" r:id="rId4" imgW="2273040" imgH="44424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498725" y="2786063"/>
          <a:ext cx="3438525" cy="833437"/>
        </p:xfrm>
        <a:graphic>
          <a:graphicData uri="http://schemas.openxmlformats.org/presentationml/2006/ole">
            <p:oleObj spid="_x0000_s235524" name="Equation" r:id="rId5" imgW="1257120" imgH="304560" progId="Equation.DSMT4">
              <p:embed/>
            </p:oleObj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2182813" y="5584825"/>
          <a:ext cx="5522912" cy="698500"/>
        </p:xfrm>
        <a:graphic>
          <a:graphicData uri="http://schemas.openxmlformats.org/presentationml/2006/ole">
            <p:oleObj spid="_x0000_s235525" name="Equation" r:id="rId6" imgW="2108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90065" y="104394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4</a:t>
            </a:r>
            <a:r>
              <a:rPr lang="en-US" altLang="zh-CN" sz="2800" b="1"/>
              <a:t> 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307840" y="966153"/>
          <a:ext cx="2295525" cy="703262"/>
        </p:xfrm>
        <a:graphic>
          <a:graphicData uri="http://schemas.openxmlformats.org/presentationml/2006/ole">
            <p:oleObj spid="_x0000_s236546" name="Equation" r:id="rId3" imgW="952200" imgH="291960" progId="Equation.DSMT4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0065" y="2034540"/>
            <a:ext cx="539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法</a:t>
            </a:r>
            <a:r>
              <a:rPr lang="en-US" altLang="zh-CN" sz="2800" b="1">
                <a:ea typeface="黑体" pitchFamily="49" charset="-122"/>
              </a:rPr>
              <a:t>1  </a:t>
            </a:r>
            <a:r>
              <a:rPr lang="zh-CN" altLang="en-US" sz="2800" b="1">
                <a:ea typeface="黑体" pitchFamily="49" charset="-122"/>
              </a:rPr>
              <a:t>先换元，再分部积分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010728" y="2837815"/>
          <a:ext cx="3949700" cy="519113"/>
        </p:xfrm>
        <a:graphic>
          <a:graphicData uri="http://schemas.openxmlformats.org/presentationml/2006/ole">
            <p:oleObj spid="_x0000_s236547" name="Equation" r:id="rId4" imgW="1638000" imgH="21564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045653" y="3502978"/>
          <a:ext cx="2203450" cy="703262"/>
        </p:xfrm>
        <a:graphic>
          <a:graphicData uri="http://schemas.openxmlformats.org/presentationml/2006/ole">
            <p:oleObj spid="_x0000_s236548" name="Equation" r:id="rId5" imgW="914400" imgH="291960" progId="Equation.DSMT4">
              <p:embed/>
            </p:oleObj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239578" y="3629978"/>
          <a:ext cx="2447925" cy="703262"/>
        </p:xfrm>
        <a:graphic>
          <a:graphicData uri="http://schemas.openxmlformats.org/presentationml/2006/ole">
            <p:oleObj spid="_x0000_s236549" name="Equation" r:id="rId6" imgW="1015920" imgH="291960" progId="Equation.DSMT4">
              <p:embed/>
            </p:oleObj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7073265" y="3372803"/>
          <a:ext cx="2416175" cy="977900"/>
        </p:xfrm>
        <a:graphic>
          <a:graphicData uri="http://schemas.openxmlformats.org/presentationml/2006/ole">
            <p:oleObj spid="_x0000_s236550" name="Equation" r:id="rId7" imgW="1002960" imgH="40608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311015" y="4422140"/>
          <a:ext cx="4037013" cy="977900"/>
        </p:xfrm>
        <a:graphic>
          <a:graphicData uri="http://schemas.openxmlformats.org/presentationml/2006/ole">
            <p:oleObj spid="_x0000_s236551" name="Equation" r:id="rId8" imgW="1676160" imgH="406080" progId="Equation.DSMT4">
              <p:embed/>
            </p:oleObj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4336415" y="5269865"/>
          <a:ext cx="4371975" cy="1069975"/>
        </p:xfrm>
        <a:graphic>
          <a:graphicData uri="http://schemas.openxmlformats.org/presentationml/2006/ole">
            <p:oleObj spid="_x0000_s236552" name="Equation" r:id="rId9" imgW="1815840" imgH="444240" progId="Equation.DSMT4">
              <p:embed/>
            </p:oleObj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4355465" y="6495415"/>
          <a:ext cx="6148388" cy="977900"/>
        </p:xfrm>
        <a:graphic>
          <a:graphicData uri="http://schemas.openxmlformats.org/presentationml/2006/ole">
            <p:oleObj spid="_x0000_s236553" name="Equation" r:id="rId10" imgW="2552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66265" y="131826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4</a:t>
            </a:r>
            <a:r>
              <a:rPr lang="en-US" altLang="zh-CN" sz="2800" b="1"/>
              <a:t>    </a:t>
            </a:r>
            <a:r>
              <a:rPr lang="zh-CN" altLang="en-US" sz="2800" b="1"/>
              <a:t>求积分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384040" y="1240473"/>
          <a:ext cx="2295525" cy="703262"/>
        </p:xfrm>
        <a:graphic>
          <a:graphicData uri="http://schemas.openxmlformats.org/presentationml/2006/ole">
            <p:oleObj spid="_x0000_s237570" name="Equation" r:id="rId3" imgW="952200" imgH="291960" progId="Equation.DSMT4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66265" y="2308860"/>
            <a:ext cx="53943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法</a:t>
            </a:r>
            <a:r>
              <a:rPr lang="en-US" altLang="zh-CN" sz="2800" b="1">
                <a:ea typeface="黑体" pitchFamily="49" charset="-122"/>
              </a:rPr>
              <a:t>2 </a:t>
            </a:r>
            <a:r>
              <a:rPr lang="zh-CN" altLang="en-US" sz="2800" b="1">
                <a:ea typeface="黑体" pitchFamily="49" charset="-122"/>
              </a:rPr>
              <a:t>先分部积分，再换元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406015" y="5260023"/>
          <a:ext cx="4502150" cy="977900"/>
        </p:xfrm>
        <a:graphic>
          <a:graphicData uri="http://schemas.openxmlformats.org/presentationml/2006/ole">
            <p:oleObj spid="_x0000_s237571" name="Equation" r:id="rId4" imgW="1866600" imgH="40608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121853" y="3272473"/>
          <a:ext cx="2203450" cy="703262"/>
        </p:xfrm>
        <a:graphic>
          <a:graphicData uri="http://schemas.openxmlformats.org/presentationml/2006/ole">
            <p:oleObj spid="_x0000_s237572" name="Equation" r:id="rId5" imgW="914400" imgH="29196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387215" y="3112135"/>
          <a:ext cx="2998788" cy="979488"/>
        </p:xfrm>
        <a:graphic>
          <a:graphicData uri="http://schemas.openxmlformats.org/presentationml/2006/ole">
            <p:oleObj spid="_x0000_s237573" name="Equation" r:id="rId6" imgW="1244520" imgH="40608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450715" y="4028123"/>
          <a:ext cx="4832350" cy="1100137"/>
        </p:xfrm>
        <a:graphic>
          <a:graphicData uri="http://schemas.openxmlformats.org/presentationml/2006/ole">
            <p:oleObj spid="_x0000_s237574" name="Equation" r:id="rId7" imgW="2006280" imgH="45720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3663315" y="6188710"/>
          <a:ext cx="1957388" cy="1100138"/>
        </p:xfrm>
        <a:graphic>
          <a:graphicData uri="http://schemas.openxmlformats.org/presentationml/2006/ole">
            <p:oleObj spid="_x0000_s237575" name="Equation" r:id="rId8" imgW="812520" imgH="45720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012815" y="6407785"/>
          <a:ext cx="1558925" cy="703263"/>
        </p:xfrm>
        <a:graphic>
          <a:graphicData uri="http://schemas.openxmlformats.org/presentationml/2006/ole">
            <p:oleObj spid="_x0000_s237576" name="Equation" r:id="rId9" imgW="6476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66570" name="Object 7"/>
          <p:cNvGraphicFramePr>
            <a:graphicFrameLocks noChangeAspect="1"/>
          </p:cNvGraphicFramePr>
          <p:nvPr/>
        </p:nvGraphicFramePr>
        <p:xfrm>
          <a:off x="1896428" y="1217295"/>
          <a:ext cx="1957387" cy="1100138"/>
        </p:xfrm>
        <a:graphic>
          <a:graphicData uri="http://schemas.openxmlformats.org/presentationml/2006/ole">
            <p:oleObj spid="_x0000_s238594" name="Equation" r:id="rId3" imgW="812520" imgH="457200" progId="Equation.DSMT4">
              <p:embed/>
            </p:oleObj>
          </a:graphicData>
        </a:graphic>
      </p:graphicFrame>
      <p:graphicFrame>
        <p:nvGraphicFramePr>
          <p:cNvPr id="66571" name="Object 8"/>
          <p:cNvGraphicFramePr>
            <a:graphicFrameLocks noChangeAspect="1"/>
          </p:cNvGraphicFramePr>
          <p:nvPr/>
        </p:nvGraphicFramePr>
        <p:xfrm>
          <a:off x="3988753" y="1436370"/>
          <a:ext cx="1558925" cy="703263"/>
        </p:xfrm>
        <a:graphic>
          <a:graphicData uri="http://schemas.openxmlformats.org/presentationml/2006/ole">
            <p:oleObj spid="_x0000_s238595" name="Equation" r:id="rId4" imgW="647640" imgH="291960" progId="Equation.DSMT4">
              <p:embed/>
            </p:oleObj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4130040" y="2326958"/>
          <a:ext cx="2781300" cy="979487"/>
        </p:xfrm>
        <a:graphic>
          <a:graphicData uri="http://schemas.openxmlformats.org/presentationml/2006/ole">
            <p:oleObj spid="_x0000_s238596" name="Equation" r:id="rId5" imgW="1155600" imgH="406080" progId="Equation.DSMT4">
              <p:embed/>
            </p:oleObj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4130040" y="3339783"/>
          <a:ext cx="2843213" cy="979487"/>
        </p:xfrm>
        <a:graphic>
          <a:graphicData uri="http://schemas.openxmlformats.org/presentationml/2006/ole">
            <p:oleObj spid="_x0000_s238597" name="Equation" r:id="rId6" imgW="1180800" imgH="406080" progId="Equation.DSMT4">
              <p:embed/>
            </p:oleObj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4130040" y="4276408"/>
          <a:ext cx="4524375" cy="979487"/>
        </p:xfrm>
        <a:graphic>
          <a:graphicData uri="http://schemas.openxmlformats.org/presentationml/2006/ole">
            <p:oleObj spid="_x0000_s238598" name="Equation" r:id="rId7" imgW="1879560" imgH="406080" progId="Equation.DSMT4">
              <p:embed/>
            </p:oleObj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1336040" y="5465445"/>
          <a:ext cx="2936875" cy="703263"/>
        </p:xfrm>
        <a:graphic>
          <a:graphicData uri="http://schemas.openxmlformats.org/presentationml/2006/ole">
            <p:oleObj spid="_x0000_s238599" name="Equation" r:id="rId8" imgW="1218960" imgH="291960" progId="Equation.DSMT4">
              <p:embed/>
            </p:oleObj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3403600" y="6215063"/>
          <a:ext cx="5872163" cy="977900"/>
        </p:xfrm>
        <a:graphic>
          <a:graphicData uri="http://schemas.openxmlformats.org/presentationml/2006/ole">
            <p:oleObj spid="_x0000_s238600" name="Equation" r:id="rId9" imgW="2438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67599" name="Object 7"/>
          <p:cNvGraphicFramePr>
            <a:graphicFrameLocks noChangeAspect="1"/>
          </p:cNvGraphicFramePr>
          <p:nvPr/>
        </p:nvGraphicFramePr>
        <p:xfrm>
          <a:off x="1907540" y="1844993"/>
          <a:ext cx="6457950" cy="2630487"/>
        </p:xfrm>
        <a:graphic>
          <a:graphicData uri="http://schemas.openxmlformats.org/presentationml/2006/ole">
            <p:oleObj spid="_x0000_s239618" name="Equation" r:id="rId3" imgW="267948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98320" y="153924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利用分部积分法可得求不定积分的递推公式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22120" y="313944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1874520" y="2301240"/>
            <a:ext cx="4343400" cy="595313"/>
            <a:chOff x="576" y="960"/>
            <a:chExt cx="2736" cy="375"/>
          </a:xfrm>
        </p:grpSpPr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2104" y="960"/>
            <a:ext cx="1208" cy="375"/>
          </p:xfrm>
          <a:graphic>
            <a:graphicData uri="http://schemas.openxmlformats.org/presentationml/2006/ole">
              <p:oleObj spid="_x0000_s240642" name="Equation" r:id="rId3" imgW="1917360" imgH="596880" progId="Equation.3">
                <p:embed/>
              </p:oleObj>
            </a:graphicData>
          </a:graphic>
        </p:graphicFrame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576" y="960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黑体" pitchFamily="49" charset="-122"/>
                  <a:ea typeface="黑体" pitchFamily="49" charset="-122"/>
                </a:rPr>
                <a:t>例</a:t>
              </a:r>
              <a:r>
                <a:rPr lang="en-US" altLang="zh-CN" sz="2800" b="1">
                  <a:latin typeface="黑体" pitchFamily="49" charset="-122"/>
                  <a:ea typeface="黑体" pitchFamily="49" charset="-122"/>
                </a:rPr>
                <a:t>15</a:t>
              </a:r>
              <a:r>
                <a:rPr lang="en-US" altLang="zh-CN" sz="2800" b="1"/>
                <a:t>    </a:t>
              </a:r>
              <a:r>
                <a:rPr lang="zh-CN" altLang="en-US" sz="2800" b="1"/>
                <a:t>求积分</a:t>
              </a:r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636520" y="3139440"/>
          <a:ext cx="2501900" cy="595313"/>
        </p:xfrm>
        <a:graphic>
          <a:graphicData uri="http://schemas.openxmlformats.org/presentationml/2006/ole">
            <p:oleObj spid="_x0000_s240643" name="Equation" r:id="rId4" imgW="2501640" imgH="59688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303520" y="2910840"/>
          <a:ext cx="2463800" cy="1000125"/>
        </p:xfrm>
        <a:graphic>
          <a:graphicData uri="http://schemas.openxmlformats.org/presentationml/2006/ole">
            <p:oleObj spid="_x0000_s240644" name="Equation" r:id="rId5" imgW="2463480" imgH="100296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246120" y="4053840"/>
          <a:ext cx="4406900" cy="823913"/>
        </p:xfrm>
        <a:graphic>
          <a:graphicData uri="http://schemas.openxmlformats.org/presentationml/2006/ole">
            <p:oleObj spid="_x0000_s240645" name="Equation" r:id="rId6" imgW="4406760" imgH="825480" progId="Equation.3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233420" y="4968240"/>
          <a:ext cx="4483100" cy="823913"/>
        </p:xfrm>
        <a:graphic>
          <a:graphicData uri="http://schemas.openxmlformats.org/presentationml/2006/ole">
            <p:oleObj spid="_x0000_s240646" name="Equation" r:id="rId7" imgW="4483080" imgH="82548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233420" y="5882640"/>
          <a:ext cx="3022600" cy="823913"/>
        </p:xfrm>
        <a:graphic>
          <a:graphicData uri="http://schemas.openxmlformats.org/presentationml/2006/ole">
            <p:oleObj spid="_x0000_s240647" name="Equation" r:id="rId8" imgW="3022560" imgH="825480" progId="Equation.3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6598920" y="6035040"/>
          <a:ext cx="2120900" cy="468313"/>
        </p:xfrm>
        <a:graphic>
          <a:graphicData uri="http://schemas.openxmlformats.org/presentationml/2006/ole">
            <p:oleObj spid="_x0000_s240648" name="Equation" r:id="rId9" imgW="2120760" imgH="469800" progId="Equation.3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6522720" y="2301240"/>
          <a:ext cx="1295400" cy="468313"/>
        </p:xfrm>
        <a:graphic>
          <a:graphicData uri="http://schemas.openxmlformats.org/presentationml/2006/ole">
            <p:oleObj spid="_x0000_s240649" name="Equation" r:id="rId10" imgW="129528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1935480" y="1630680"/>
          <a:ext cx="2717800" cy="431800"/>
        </p:xfrm>
        <a:graphic>
          <a:graphicData uri="http://schemas.openxmlformats.org/presentationml/2006/ole">
            <p:oleObj spid="_x0000_s241666" name="Equation" r:id="rId3" imgW="2717640" imgH="431640" progId="Equation.3">
              <p:embed/>
            </p:oleObj>
          </a:graphicData>
        </a:graphic>
      </p:graphicFrame>
      <p:graphicFrame>
        <p:nvGraphicFramePr>
          <p:cNvPr id="579587" name="Object 3"/>
          <p:cNvGraphicFramePr>
            <a:graphicFrameLocks noChangeAspect="1"/>
          </p:cNvGraphicFramePr>
          <p:nvPr/>
        </p:nvGraphicFramePr>
        <p:xfrm>
          <a:off x="2538730" y="2081530"/>
          <a:ext cx="3759200" cy="836613"/>
        </p:xfrm>
        <a:graphic>
          <a:graphicData uri="http://schemas.openxmlformats.org/presentationml/2006/ole">
            <p:oleObj spid="_x0000_s241667" name="公式" r:id="rId4" imgW="3759120" imgH="838080" progId="Equation.3">
              <p:embed/>
            </p:oleObj>
          </a:graphicData>
        </a:graphic>
      </p:graphicFrame>
      <p:graphicFrame>
        <p:nvGraphicFramePr>
          <p:cNvPr id="579588" name="Object 4"/>
          <p:cNvGraphicFramePr>
            <a:graphicFrameLocks noChangeAspect="1"/>
          </p:cNvGraphicFramePr>
          <p:nvPr/>
        </p:nvGraphicFramePr>
        <p:xfrm>
          <a:off x="6202680" y="2240280"/>
          <a:ext cx="2120900" cy="468313"/>
        </p:xfrm>
        <a:graphic>
          <a:graphicData uri="http://schemas.openxmlformats.org/presentationml/2006/ole">
            <p:oleObj spid="_x0000_s241668" name="Equation" r:id="rId5" imgW="2120760" imgH="469800" progId="Equation.3">
              <p:embed/>
            </p:oleObj>
          </a:graphicData>
        </a:graphic>
      </p:graphicFrame>
      <p:graphicFrame>
        <p:nvGraphicFramePr>
          <p:cNvPr id="579589" name="Object 5"/>
          <p:cNvGraphicFramePr>
            <a:graphicFrameLocks noChangeAspect="1"/>
          </p:cNvGraphicFramePr>
          <p:nvPr/>
        </p:nvGraphicFramePr>
        <p:xfrm>
          <a:off x="2164080" y="3078480"/>
          <a:ext cx="2921000" cy="595313"/>
        </p:xfrm>
        <a:graphic>
          <a:graphicData uri="http://schemas.openxmlformats.org/presentationml/2006/ole">
            <p:oleObj spid="_x0000_s241669" name="Equation" r:id="rId6" imgW="2920680" imgH="596880" progId="Equation.3">
              <p:embed/>
            </p:oleObj>
          </a:graphicData>
        </a:graphic>
      </p:graphicFrame>
      <p:graphicFrame>
        <p:nvGraphicFramePr>
          <p:cNvPr id="579590" name="Object 6"/>
          <p:cNvGraphicFramePr>
            <a:graphicFrameLocks noChangeAspect="1"/>
          </p:cNvGraphicFramePr>
          <p:nvPr/>
        </p:nvGraphicFramePr>
        <p:xfrm>
          <a:off x="5212080" y="2849880"/>
          <a:ext cx="2133600" cy="1000125"/>
        </p:xfrm>
        <a:graphic>
          <a:graphicData uri="http://schemas.openxmlformats.org/presentationml/2006/ole">
            <p:oleObj spid="_x0000_s241670" name="Equation" r:id="rId7" imgW="2133360" imgH="1002960" progId="Equation.3">
              <p:embed/>
            </p:oleObj>
          </a:graphicData>
        </a:graphic>
      </p:graphicFrame>
      <p:graphicFrame>
        <p:nvGraphicFramePr>
          <p:cNvPr id="579591" name="Object 7"/>
          <p:cNvGraphicFramePr>
            <a:graphicFrameLocks noChangeAspect="1"/>
          </p:cNvGraphicFramePr>
          <p:nvPr/>
        </p:nvGraphicFramePr>
        <p:xfrm>
          <a:off x="2468880" y="3840480"/>
          <a:ext cx="3340100" cy="873125"/>
        </p:xfrm>
        <a:graphic>
          <a:graphicData uri="http://schemas.openxmlformats.org/presentationml/2006/ole">
            <p:oleObj spid="_x0000_s241671" name="Equation" r:id="rId8" imgW="3340080" imgH="876240" progId="Equation.3">
              <p:embed/>
            </p:oleObj>
          </a:graphicData>
        </a:graphic>
      </p:graphicFrame>
      <p:graphicFrame>
        <p:nvGraphicFramePr>
          <p:cNvPr id="579592" name="Object 8"/>
          <p:cNvGraphicFramePr>
            <a:graphicFrameLocks noChangeAspect="1"/>
          </p:cNvGraphicFramePr>
          <p:nvPr/>
        </p:nvGraphicFramePr>
        <p:xfrm>
          <a:off x="5974080" y="3840480"/>
          <a:ext cx="2578100" cy="873125"/>
        </p:xfrm>
        <a:graphic>
          <a:graphicData uri="http://schemas.openxmlformats.org/presentationml/2006/ole">
            <p:oleObj spid="_x0000_s241672" name="Equation" r:id="rId9" imgW="2577960" imgH="876240" progId="Equation.3">
              <p:embed/>
            </p:oleObj>
          </a:graphicData>
        </a:graphic>
      </p:graphicFrame>
      <p:graphicFrame>
        <p:nvGraphicFramePr>
          <p:cNvPr id="579593" name="Object 9"/>
          <p:cNvGraphicFramePr>
            <a:graphicFrameLocks noChangeAspect="1"/>
          </p:cNvGraphicFramePr>
          <p:nvPr/>
        </p:nvGraphicFramePr>
        <p:xfrm>
          <a:off x="2697480" y="4754880"/>
          <a:ext cx="2692400" cy="873125"/>
        </p:xfrm>
        <a:graphic>
          <a:graphicData uri="http://schemas.openxmlformats.org/presentationml/2006/ole">
            <p:oleObj spid="_x0000_s241673" name="Equation" r:id="rId10" imgW="2692080" imgH="876240" progId="Equation.3">
              <p:embed/>
            </p:oleObj>
          </a:graphicData>
        </a:graphic>
      </p:graphicFrame>
      <p:graphicFrame>
        <p:nvGraphicFramePr>
          <p:cNvPr id="579594" name="Object 10"/>
          <p:cNvGraphicFramePr>
            <a:graphicFrameLocks noChangeAspect="1"/>
          </p:cNvGraphicFramePr>
          <p:nvPr/>
        </p:nvGraphicFramePr>
        <p:xfrm>
          <a:off x="5447030" y="4754880"/>
          <a:ext cx="2679700" cy="873125"/>
        </p:xfrm>
        <a:graphic>
          <a:graphicData uri="http://schemas.openxmlformats.org/presentationml/2006/ole">
            <p:oleObj spid="_x0000_s241674" name="Equation" r:id="rId11" imgW="2679480" imgH="876240" progId="Equation.3">
              <p:embed/>
            </p:oleObj>
          </a:graphicData>
        </a:graphic>
      </p:graphicFrame>
      <p:graphicFrame>
        <p:nvGraphicFramePr>
          <p:cNvPr id="579595" name="Object 11"/>
          <p:cNvGraphicFramePr>
            <a:graphicFrameLocks noChangeAspect="1"/>
          </p:cNvGraphicFramePr>
          <p:nvPr/>
        </p:nvGraphicFramePr>
        <p:xfrm>
          <a:off x="1783080" y="5974080"/>
          <a:ext cx="7785100" cy="444500"/>
        </p:xfrm>
        <a:graphic>
          <a:graphicData uri="http://schemas.openxmlformats.org/presentationml/2006/ole">
            <p:oleObj spid="_x0000_s241675" name="Equation" r:id="rId12" imgW="778500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47850" y="16256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6</a:t>
            </a:r>
            <a:r>
              <a:rPr lang="en-US" altLang="zh-CN" sz="2800" b="1"/>
              <a:t>    </a:t>
            </a:r>
            <a:r>
              <a:rPr lang="zh-CN" altLang="en-US" sz="2800" b="1"/>
              <a:t>设                                 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847850" y="24257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43275" y="1382713"/>
          <a:ext cx="2954338" cy="936625"/>
        </p:xfrm>
        <a:graphic>
          <a:graphicData uri="http://schemas.openxmlformats.org/presentationml/2006/ole">
            <p:oleObj spid="_x0000_s242690" name="Equation" r:id="rId3" imgW="1282680" imgH="40608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865938" y="1528763"/>
          <a:ext cx="1592262" cy="717550"/>
        </p:xfrm>
        <a:graphic>
          <a:graphicData uri="http://schemas.openxmlformats.org/presentationml/2006/ole">
            <p:oleObj spid="_x0000_s242691" name="Equation" r:id="rId4" imgW="647640" imgH="29196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768600" y="2462213"/>
          <a:ext cx="1590675" cy="482600"/>
        </p:xfrm>
        <a:graphic>
          <a:graphicData uri="http://schemas.openxmlformats.org/presentationml/2006/ole">
            <p:oleObj spid="_x0000_s242692" name="Equation" r:id="rId5" imgW="711000" imgH="21564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746625" y="2390775"/>
          <a:ext cx="1335088" cy="511175"/>
        </p:xfrm>
        <a:graphic>
          <a:graphicData uri="http://schemas.openxmlformats.org/presentationml/2006/ole">
            <p:oleObj spid="_x0000_s242693" name="Equation" r:id="rId6" imgW="596880" imgH="22860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394450" y="2462213"/>
          <a:ext cx="766763" cy="427037"/>
        </p:xfrm>
        <a:graphic>
          <a:graphicData uri="http://schemas.openxmlformats.org/presentationml/2006/ole">
            <p:oleObj spid="_x0000_s242694" name="Equation" r:id="rId7" imgW="342720" imgH="19044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728913" y="2976563"/>
          <a:ext cx="5368925" cy="936625"/>
        </p:xfrm>
        <a:graphic>
          <a:graphicData uri="http://schemas.openxmlformats.org/presentationml/2006/ole">
            <p:oleObj spid="_x0000_s242695" name="Equation" r:id="rId8" imgW="2400120" imgH="419040" progId="Equation.DSMT4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767013" y="3890963"/>
          <a:ext cx="4683125" cy="1028700"/>
        </p:xfrm>
        <a:graphic>
          <a:graphicData uri="http://schemas.openxmlformats.org/presentationml/2006/ole">
            <p:oleObj spid="_x0000_s242696" name="Equation" r:id="rId9" imgW="1904760" imgH="419040" progId="Equation.DSMT4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5097463" y="4902200"/>
          <a:ext cx="3216275" cy="717550"/>
        </p:xfrm>
        <a:graphic>
          <a:graphicData uri="http://schemas.openxmlformats.org/presentationml/2006/ole">
            <p:oleObj spid="_x0000_s242697" name="Equation" r:id="rId10" imgW="1307880" imgH="291960" progId="Equation.DSMT4">
              <p:embed/>
            </p:oleObj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5214938" y="5619750"/>
          <a:ext cx="5057775" cy="1092200"/>
        </p:xfrm>
        <a:graphic>
          <a:graphicData uri="http://schemas.openxmlformats.org/presentationml/2006/ole">
            <p:oleObj spid="_x0000_s242698" name="Equation" r:id="rId11" imgW="2057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052955" y="1639253"/>
          <a:ext cx="5495925" cy="1030287"/>
        </p:xfrm>
        <a:graphic>
          <a:graphicData uri="http://schemas.openxmlformats.org/presentationml/2006/ole">
            <p:oleObj spid="_x0000_s243714" name="Equation" r:id="rId3" imgW="2234880" imgH="41904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049780" y="2812415"/>
          <a:ext cx="5651500" cy="1030288"/>
        </p:xfrm>
        <a:graphic>
          <a:graphicData uri="http://schemas.openxmlformats.org/presentationml/2006/ole">
            <p:oleObj spid="_x0000_s243715" name="Equation" r:id="rId4" imgW="2298600" imgH="41904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056130" y="4201478"/>
          <a:ext cx="4371975" cy="561975"/>
        </p:xfrm>
        <a:graphic>
          <a:graphicData uri="http://schemas.openxmlformats.org/presentationml/2006/ole">
            <p:oleObj spid="_x0000_s243716" name="Equation" r:id="rId5" imgW="1777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5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95363" y="1865948"/>
          <a:ext cx="6923087" cy="1422400"/>
        </p:xfrm>
        <a:graphic>
          <a:graphicData uri="http://schemas.openxmlformats.org/presentationml/2006/ole">
            <p:oleObj spid="_x0000_s244738" name="Document" r:id="rId3" imgW="7138080" imgH="1477800" progId="Word.Document.8">
              <p:embed/>
            </p:oleObj>
          </a:graphicData>
        </a:graphic>
      </p:graphicFrame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2566988" y="3164523"/>
            <a:ext cx="3771900" cy="519112"/>
            <a:chOff x="2112" y="1977"/>
            <a:chExt cx="2376" cy="327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2112" y="1977"/>
              <a:ext cx="23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ea typeface="黑体" pitchFamily="49" charset="-122"/>
                </a:rPr>
                <a:t>定积分的分部积分公式</a:t>
              </a:r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208" y="2016"/>
              <a:ext cx="2160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90600" y="377253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推导</a:t>
            </a:r>
            <a:r>
              <a:rPr lang="en-US" altLang="zh-CN" sz="2800" b="1">
                <a:ea typeface="黑体" pitchFamily="49" charset="-122"/>
              </a:rPr>
              <a:t>: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241550" y="3709035"/>
          <a:ext cx="2489200" cy="571500"/>
        </p:xfrm>
        <a:graphic>
          <a:graphicData uri="http://schemas.openxmlformats.org/presentationml/2006/ole">
            <p:oleObj spid="_x0000_s244739" name="公式" r:id="rId4" imgW="2489040" imgH="571320" progId="Equation.3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168900" y="3613785"/>
          <a:ext cx="2743200" cy="787400"/>
        </p:xfrm>
        <a:graphic>
          <a:graphicData uri="http://schemas.openxmlformats.org/presentationml/2006/ole">
            <p:oleObj spid="_x0000_s244740" name="公式" r:id="rId5" imgW="2743200" imgH="787320" progId="Equation.3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962150" y="4532948"/>
          <a:ext cx="4064000" cy="685800"/>
        </p:xfrm>
        <a:graphic>
          <a:graphicData uri="http://schemas.openxmlformats.org/presentationml/2006/ole">
            <p:oleObj spid="_x0000_s244741" name="公式" r:id="rId6" imgW="4063680" imgH="685800" progId="Equation.3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082800" y="5377498"/>
          <a:ext cx="3657600" cy="787400"/>
        </p:xfrm>
        <a:graphic>
          <a:graphicData uri="http://schemas.openxmlformats.org/presentationml/2006/ole">
            <p:oleObj spid="_x0000_s244742" name="公式" r:id="rId7" imgW="3657600" imgH="787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6" name="文本框 24"/>
          <p:cNvSpPr>
            <a:spLocks noChangeArrowheads="1"/>
          </p:cNvSpPr>
          <p:nvPr/>
        </p:nvSpPr>
        <p:spPr bwMode="auto">
          <a:xfrm>
            <a:off x="625474" y="479425"/>
            <a:ext cx="1355725" cy="66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813560" y="170688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b="1" dirty="0"/>
              <a:t>    </a:t>
            </a:r>
            <a:r>
              <a:rPr lang="zh-CN" altLang="en-US" sz="2800" b="1" dirty="0"/>
              <a:t>求积分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953510" y="1694180"/>
          <a:ext cx="1727200" cy="596900"/>
        </p:xfrm>
        <a:graphic>
          <a:graphicData uri="http://schemas.openxmlformats.org/presentationml/2006/ole">
            <p:oleObj spid="_x0000_s139288" name="Equation" r:id="rId3" imgW="1726920" imgH="596880" progId="Equation.DSMT4">
              <p:embed/>
            </p:oleObj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859280" y="237521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解（一）</a:t>
            </a:r>
            <a:endParaRPr lang="zh-CN" altLang="en-US" sz="2800" b="1" dirty="0"/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3215640" y="2360930"/>
            <a:ext cx="1981200" cy="519113"/>
            <a:chOff x="1776" y="1152"/>
            <a:chExt cx="1248" cy="327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1776" y="1152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令</a:t>
              </a: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2072" y="1268"/>
            <a:ext cx="952" cy="199"/>
          </p:xfrm>
          <a:graphic>
            <a:graphicData uri="http://schemas.openxmlformats.org/presentationml/2006/ole">
              <p:oleObj spid="_x0000_s139289" name="公式" r:id="rId4" imgW="1511280" imgH="317160" progId="Equation.3">
                <p:embed/>
              </p:oleObj>
            </a:graphicData>
          </a:graphic>
        </p:graphicFrame>
      </p:grp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5533390" y="2233930"/>
          <a:ext cx="2806700" cy="825500"/>
        </p:xfrm>
        <a:graphic>
          <a:graphicData uri="http://schemas.openxmlformats.org/presentationml/2006/ole">
            <p:oleObj spid="_x0000_s139290" name="Equation" r:id="rId5" imgW="2806560" imgH="825480" progId="Equation.3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93110" y="3181668"/>
          <a:ext cx="1612900" cy="595312"/>
        </p:xfrm>
        <a:graphic>
          <a:graphicData uri="http://schemas.openxmlformats.org/presentationml/2006/ole">
            <p:oleObj spid="_x0000_s139291" name="Equation" r:id="rId6" imgW="1612800" imgH="596880" progId="Equation.3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147310" y="3014980"/>
          <a:ext cx="3556000" cy="876300"/>
        </p:xfrm>
        <a:graphic>
          <a:graphicData uri="http://schemas.openxmlformats.org/presentationml/2006/ole">
            <p:oleObj spid="_x0000_s139292" name="Equation" r:id="rId7" imgW="3555720" imgH="876240" progId="Equation.3">
              <p:embed/>
            </p:oleObj>
          </a:graphicData>
        </a:graphic>
      </p:graphicFrame>
      <p:grpSp>
        <p:nvGrpSpPr>
          <p:cNvPr id="17" name="Group 11"/>
          <p:cNvGrpSpPr>
            <a:grpSpLocks/>
          </p:cNvGrpSpPr>
          <p:nvPr/>
        </p:nvGrpSpPr>
        <p:grpSpPr bwMode="auto">
          <a:xfrm>
            <a:off x="3185160" y="3992880"/>
            <a:ext cx="6172200" cy="519113"/>
            <a:chOff x="816" y="1968"/>
            <a:chExt cx="3888" cy="327"/>
          </a:xfrm>
        </p:grpSpPr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816" y="1968"/>
              <a:ext cx="38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显然，       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选择不当</a:t>
              </a:r>
              <a:r>
                <a:rPr lang="zh-CN" altLang="en-US" sz="2800" b="1" dirty="0"/>
                <a:t>，积分更难进行</a:t>
              </a:r>
              <a:r>
                <a:rPr lang="en-US" altLang="zh-CN" sz="2800" b="1" dirty="0"/>
                <a:t>.</a:t>
              </a:r>
            </a:p>
          </p:txBody>
        </p:sp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1488" y="2016"/>
            <a:ext cx="438" cy="264"/>
          </p:xfrm>
          <a:graphic>
            <a:graphicData uri="http://schemas.openxmlformats.org/presentationml/2006/ole">
              <p:oleObj spid="_x0000_s139293" name="公式" r:id="rId8" imgW="660240" imgH="419040" progId="Equation.3">
                <p:embed/>
              </p:oleObj>
            </a:graphicData>
          </a:graphic>
        </p:graphicFrame>
      </p:grp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1889760" y="454056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解（二）</a:t>
            </a:r>
            <a:endParaRPr lang="zh-CN" altLang="en-US" sz="2800" b="1" dirty="0"/>
          </a:p>
        </p:txBody>
      </p:sp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3322320" y="4558030"/>
            <a:ext cx="1498600" cy="519113"/>
            <a:chOff x="1776" y="2448"/>
            <a:chExt cx="944" cy="327"/>
          </a:xfrm>
        </p:grpSpPr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令</a:t>
              </a:r>
            </a:p>
          </p:txBody>
        </p:sp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2112" y="2564"/>
            <a:ext cx="608" cy="199"/>
          </p:xfrm>
          <a:graphic>
            <a:graphicData uri="http://schemas.openxmlformats.org/presentationml/2006/ole">
              <p:oleObj spid="_x0000_s139294" name="公式" r:id="rId9" imgW="965160" imgH="317160" progId="Equation.3">
                <p:embed/>
              </p:oleObj>
            </a:graphicData>
          </a:graphic>
        </p:graphicFrame>
      </p:grpSp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5090795" y="4634230"/>
          <a:ext cx="3378200" cy="393700"/>
        </p:xfrm>
        <a:graphic>
          <a:graphicData uri="http://schemas.openxmlformats.org/presentationml/2006/ole">
            <p:oleObj spid="_x0000_s139295" name="Equation" r:id="rId10" imgW="3377880" imgH="393480" progId="Equation.3">
              <p:embed/>
            </p:oleObj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3309620" y="5220018"/>
          <a:ext cx="1701800" cy="633412"/>
        </p:xfrm>
        <a:graphic>
          <a:graphicData uri="http://schemas.openxmlformats.org/presentationml/2006/ole">
            <p:oleObj spid="_x0000_s139296" name="公式" r:id="rId11" imgW="1701720" imgH="634680" progId="Equation.3">
              <p:embed/>
            </p:oleObj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4941570" y="5270818"/>
          <a:ext cx="1892300" cy="595312"/>
        </p:xfrm>
        <a:graphic>
          <a:graphicData uri="http://schemas.openxmlformats.org/presentationml/2006/ole">
            <p:oleObj spid="_x0000_s139297" name="Equation" r:id="rId12" imgW="1892160" imgH="596880" progId="Equation.3">
              <p:embed/>
            </p:oleObj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6783070" y="5289868"/>
          <a:ext cx="3060700" cy="633412"/>
        </p:xfrm>
        <a:graphic>
          <a:graphicData uri="http://schemas.openxmlformats.org/presentationml/2006/ole">
            <p:oleObj spid="_x0000_s139298" name="公式" r:id="rId13" imgW="3060360" imgH="634680" progId="Equation.3">
              <p:embed/>
            </p:oleObj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3354070" y="6126480"/>
          <a:ext cx="3213100" cy="330200"/>
        </p:xfrm>
        <a:graphic>
          <a:graphicData uri="http://schemas.openxmlformats.org/presentationml/2006/ole">
            <p:oleObj spid="_x0000_s139299" name="公式" r:id="rId14" imgW="3213000" imgH="33012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798320" y="135636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17</a:t>
            </a:r>
            <a:r>
              <a:rPr lang="en-US" altLang="zh-CN" sz="2800" b="1" dirty="0" smtClean="0"/>
              <a:t>  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792220" y="1192848"/>
          <a:ext cx="1968500" cy="722312"/>
        </p:xfrm>
        <a:graphic>
          <a:graphicData uri="http://schemas.openxmlformats.org/presentationml/2006/ole">
            <p:oleObj spid="_x0000_s245762" name="公式" r:id="rId3" imgW="1968480" imgH="723600" progId="Equation.3">
              <p:embed/>
            </p:oleObj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8320" y="204216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636520" y="207708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令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349308" y="2153285"/>
          <a:ext cx="1993900" cy="392113"/>
        </p:xfrm>
        <a:graphic>
          <a:graphicData uri="http://schemas.openxmlformats.org/presentationml/2006/ole">
            <p:oleObj spid="_x0000_s245763" name="公式" r:id="rId4" imgW="1993680" imgH="393480" progId="Equation.3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741670" y="2164398"/>
          <a:ext cx="1282700" cy="392112"/>
        </p:xfrm>
        <a:graphic>
          <a:graphicData uri="http://schemas.openxmlformats.org/presentationml/2006/ole">
            <p:oleObj spid="_x0000_s245764" name="公式" r:id="rId5" imgW="1282680" imgH="393480" progId="Equation.3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425508" y="2661285"/>
          <a:ext cx="2146300" cy="939800"/>
        </p:xfrm>
        <a:graphic>
          <a:graphicData uri="http://schemas.openxmlformats.org/presentationml/2006/ole">
            <p:oleObj spid="_x0000_s245765" name="公式" r:id="rId6" imgW="2145960" imgH="939600" progId="Equation.3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014720" y="2986723"/>
          <a:ext cx="939800" cy="315912"/>
        </p:xfrm>
        <a:graphic>
          <a:graphicData uri="http://schemas.openxmlformats.org/presentationml/2006/ole">
            <p:oleObj spid="_x0000_s245766" name="公式" r:id="rId7" imgW="939600" imgH="317160" progId="Equation.3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179320" y="3677285"/>
          <a:ext cx="1993900" cy="698500"/>
        </p:xfrm>
        <a:graphic>
          <a:graphicData uri="http://schemas.openxmlformats.org/presentationml/2006/ole">
            <p:oleObj spid="_x0000_s245767" name="公式" r:id="rId8" imgW="1993680" imgH="698400" progId="Equation.3">
              <p:embed/>
            </p:oleObj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262120" y="3728085"/>
          <a:ext cx="2260600" cy="596900"/>
        </p:xfrm>
        <a:graphic>
          <a:graphicData uri="http://schemas.openxmlformats.org/presentationml/2006/ole">
            <p:oleObj spid="_x0000_s245768" name="公式" r:id="rId9" imgW="2260440" imgH="596880" progId="Equation.3">
              <p:embed/>
            </p:oleObj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6586220" y="3601085"/>
          <a:ext cx="1841500" cy="939800"/>
        </p:xfrm>
        <a:graphic>
          <a:graphicData uri="http://schemas.openxmlformats.org/presentationml/2006/ole">
            <p:oleObj spid="_x0000_s245769" name="公式" r:id="rId10" imgW="1841400" imgH="939600" progId="Equation.3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223770" y="4575810"/>
          <a:ext cx="939800" cy="838200"/>
        </p:xfrm>
        <a:graphic>
          <a:graphicData uri="http://schemas.openxmlformats.org/presentationml/2006/ole">
            <p:oleObj spid="_x0000_s245770" name="公式" r:id="rId11" imgW="939600" imgH="838080" progId="Equation.3">
              <p:embed/>
            </p:oleObj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3322320" y="4548823"/>
          <a:ext cx="3479800" cy="939800"/>
        </p:xfrm>
        <a:graphic>
          <a:graphicData uri="http://schemas.openxmlformats.org/presentationml/2006/ole">
            <p:oleObj spid="_x0000_s245771" name="公式" r:id="rId12" imgW="3479760" imgH="939600" progId="Equation.3">
              <p:embed/>
            </p:oleObj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2222183" y="5633085"/>
          <a:ext cx="685800" cy="838200"/>
        </p:xfrm>
        <a:graphic>
          <a:graphicData uri="http://schemas.openxmlformats.org/presentationml/2006/ole">
            <p:oleObj spid="_x0000_s245772" name="公式" r:id="rId13" imgW="685800" imgH="838080" progId="Equation.3">
              <p:embed/>
            </p:oleObj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3017520" y="5687060"/>
          <a:ext cx="1714500" cy="660400"/>
        </p:xfrm>
        <a:graphic>
          <a:graphicData uri="http://schemas.openxmlformats.org/presentationml/2006/ole">
            <p:oleObj spid="_x0000_s245773" name="公式" r:id="rId14" imgW="1714320" imgH="660240" progId="Equation.3">
              <p:embed/>
            </p:oleObj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4998720" y="5614035"/>
          <a:ext cx="2070100" cy="850900"/>
        </p:xfrm>
        <a:graphic>
          <a:graphicData uri="http://schemas.openxmlformats.org/presentationml/2006/ole">
            <p:oleObj spid="_x0000_s245774" name="公式" r:id="rId15" imgW="2070000" imgH="850680" progId="Equation.3">
              <p:embed/>
            </p:oleObj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2712720" y="279781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2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52600" y="149352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18</a:t>
            </a:r>
            <a:r>
              <a:rPr lang="en-US" altLang="zh-CN" sz="2800" b="1" dirty="0" smtClean="0"/>
              <a:t>    </a:t>
            </a:r>
            <a:r>
              <a:rPr lang="zh-CN" altLang="en-US" sz="2800" b="1" dirty="0"/>
              <a:t>计算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752600" y="242220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862070" y="1290320"/>
          <a:ext cx="1866900" cy="838200"/>
        </p:xfrm>
        <a:graphic>
          <a:graphicData uri="http://schemas.openxmlformats.org/presentationml/2006/ole">
            <p:oleObj spid="_x0000_s246786" name="公式" r:id="rId3" imgW="1866600" imgH="838080" progId="Equation.3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616200" y="2453958"/>
          <a:ext cx="3479800" cy="481012"/>
        </p:xfrm>
        <a:graphic>
          <a:graphicData uri="http://schemas.openxmlformats.org/presentationml/2006/ole">
            <p:oleObj spid="_x0000_s246787" name="公式" r:id="rId4" imgW="3479760" imgH="482400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514600" y="3195320"/>
          <a:ext cx="2070100" cy="838200"/>
        </p:xfrm>
        <a:graphic>
          <a:graphicData uri="http://schemas.openxmlformats.org/presentationml/2006/ole">
            <p:oleObj spid="_x0000_s246788" name="公式" r:id="rId5" imgW="2070000" imgH="838080" progId="Equation.3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686300" y="3201670"/>
          <a:ext cx="1790700" cy="850900"/>
        </p:xfrm>
        <a:graphic>
          <a:graphicData uri="http://schemas.openxmlformats.org/presentationml/2006/ole">
            <p:oleObj spid="_x0000_s246789" name="公式" r:id="rId6" imgW="1790640" imgH="850680" progId="Equation.3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578600" y="3220720"/>
          <a:ext cx="2159000" cy="838200"/>
        </p:xfrm>
        <a:graphic>
          <a:graphicData uri="http://schemas.openxmlformats.org/presentationml/2006/ole">
            <p:oleObj spid="_x0000_s246790" name="公式" r:id="rId7" imgW="2158920" imgH="838080" progId="Equation.3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603500" y="4392295"/>
          <a:ext cx="1943100" cy="838200"/>
        </p:xfrm>
        <a:graphic>
          <a:graphicData uri="http://schemas.openxmlformats.org/presentationml/2006/ole">
            <p:oleObj spid="_x0000_s246791" name="公式" r:id="rId8" imgW="1942920" imgH="838080" progId="Equation.3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640263" y="4389120"/>
          <a:ext cx="2120900" cy="838200"/>
        </p:xfrm>
        <a:graphic>
          <a:graphicData uri="http://schemas.openxmlformats.org/presentationml/2006/ole">
            <p:oleObj spid="_x0000_s246792" name="公式" r:id="rId9" imgW="2120760" imgH="838080" progId="Equation.3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667000" y="5382895"/>
          <a:ext cx="2527300" cy="838200"/>
        </p:xfrm>
        <a:graphic>
          <a:graphicData uri="http://schemas.openxmlformats.org/presentationml/2006/ole">
            <p:oleObj spid="_x0000_s246793" name="公式" r:id="rId10" imgW="2527200" imgH="838080" progId="Equation.3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321300" y="5382895"/>
          <a:ext cx="1536700" cy="838200"/>
        </p:xfrm>
        <a:graphic>
          <a:graphicData uri="http://schemas.openxmlformats.org/presentationml/2006/ole">
            <p:oleObj spid="_x0000_s246794" name="公式" r:id="rId11" imgW="1536480" imgH="838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950720" y="15509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19</a:t>
            </a:r>
            <a:r>
              <a:rPr lang="en-US" altLang="zh-CN" sz="2800" b="1" dirty="0" smtClean="0"/>
              <a:t>    </a:t>
            </a:r>
            <a:r>
              <a:rPr lang="zh-CN" altLang="en-US" sz="2800" b="1" dirty="0"/>
              <a:t>计算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50720" y="24796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47508" y="3511550"/>
          <a:ext cx="1704975" cy="769938"/>
        </p:xfrm>
        <a:graphic>
          <a:graphicData uri="http://schemas.openxmlformats.org/presentationml/2006/ole">
            <p:oleObj spid="_x0000_s247810" name="Equation" r:id="rId3" imgW="787320" imgH="35532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025900" y="1416050"/>
          <a:ext cx="3189288" cy="762000"/>
        </p:xfrm>
        <a:graphic>
          <a:graphicData uri="http://schemas.openxmlformats.org/presentationml/2006/ole">
            <p:oleObj spid="_x0000_s247811" name="Equation" r:id="rId4" imgW="1384200" imgH="330120" progId="Equation.DSMT4">
              <p:embed/>
            </p:oleObj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184208" y="2439988"/>
          <a:ext cx="3100387" cy="762000"/>
        </p:xfrm>
        <a:graphic>
          <a:graphicData uri="http://schemas.openxmlformats.org/presentationml/2006/ole">
            <p:oleObj spid="_x0000_s247812" name="Equation" r:id="rId5" imgW="1346040" imgH="330120" progId="Equation.DSMT4">
              <p:embed/>
            </p:oleObj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3333433" y="3779838"/>
          <a:ext cx="3040062" cy="820737"/>
        </p:xfrm>
        <a:graphic>
          <a:graphicData uri="http://schemas.openxmlformats.org/presentationml/2006/ole">
            <p:oleObj spid="_x0000_s247813" name="Equation" r:id="rId6" imgW="1320480" imgH="355320" progId="Equation.DSMT4">
              <p:embed/>
            </p:oleObj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027045" y="4757738"/>
          <a:ext cx="5173663" cy="820737"/>
        </p:xfrm>
        <a:graphic>
          <a:graphicData uri="http://schemas.openxmlformats.org/presentationml/2006/ole">
            <p:oleObj spid="_x0000_s247814" name="Equation" r:id="rId7" imgW="2247840" imgH="355320" progId="Equation.DSMT4">
              <p:embed/>
            </p:oleObj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3087370" y="5849938"/>
          <a:ext cx="1928813" cy="938212"/>
        </p:xfrm>
        <a:graphic>
          <a:graphicData uri="http://schemas.openxmlformats.org/presentationml/2006/ole">
            <p:oleObj spid="_x0000_s247815" name="Equation" r:id="rId8" imgW="838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80210" y="131572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20</a:t>
            </a:r>
            <a:r>
              <a:rPr lang="en-US" altLang="zh-CN" sz="2800" b="1" dirty="0" smtClean="0"/>
              <a:t>    </a:t>
            </a:r>
            <a:r>
              <a:rPr lang="zh-CN" altLang="en-US" sz="2800" b="1" dirty="0"/>
              <a:t>计算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680210" y="2396808"/>
            <a:ext cx="4737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  由课本公式</a:t>
            </a:r>
            <a:r>
              <a:rPr lang="en-US" altLang="zh-CN" sz="2800" b="1">
                <a:ea typeface="黑体" pitchFamily="49" charset="-122"/>
              </a:rPr>
              <a:t>(3.1.4)</a:t>
            </a:r>
            <a:r>
              <a:rPr lang="zh-CN" altLang="en-US" sz="2800" b="1">
                <a:ea typeface="黑体" pitchFamily="49" charset="-122"/>
              </a:rPr>
              <a:t>得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609023" y="1072833"/>
          <a:ext cx="2508250" cy="962025"/>
        </p:xfrm>
        <a:graphic>
          <a:graphicData uri="http://schemas.openxmlformats.org/presentationml/2006/ole">
            <p:oleObj spid="_x0000_s248834" name="Equation" r:id="rId3" imgW="1091880" imgH="419040" progId="Equation.DSMT4">
              <p:embed/>
            </p:oleObj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1851660" y="3134995"/>
          <a:ext cx="2420938" cy="962025"/>
        </p:xfrm>
        <a:graphic>
          <a:graphicData uri="http://schemas.openxmlformats.org/presentationml/2006/ole">
            <p:oleObj spid="_x0000_s248835" name="Equation" r:id="rId4" imgW="1054080" imgH="419040" progId="Equation.DSMT4">
              <p:embed/>
            </p:oleObj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4382135" y="3133408"/>
          <a:ext cx="5075238" cy="1108075"/>
        </p:xfrm>
        <a:graphic>
          <a:graphicData uri="http://schemas.openxmlformats.org/presentationml/2006/ole">
            <p:oleObj spid="_x0000_s248836" name="Equation" r:id="rId5" imgW="2209680" imgH="482400" progId="Equation.DSMT4">
              <p:embed/>
            </p:oleObj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4488498" y="4528820"/>
          <a:ext cx="2536825" cy="757238"/>
        </p:xfrm>
        <a:graphic>
          <a:graphicData uri="http://schemas.openxmlformats.org/presentationml/2006/ole">
            <p:oleObj spid="_x0000_s248837" name="Equation" r:id="rId6" imgW="1104840" imgH="330120" progId="Equation.DSMT4">
              <p:embed/>
            </p:oleObj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4563745" y="5470208"/>
          <a:ext cx="4229100" cy="960437"/>
        </p:xfrm>
        <a:graphic>
          <a:graphicData uri="http://schemas.openxmlformats.org/presentationml/2006/ole">
            <p:oleObj spid="_x0000_s248838" name="Equation" r:id="rId7" imgW="1841400" imgH="419040" progId="Equation.DSMT4">
              <p:embed/>
            </p:oleObj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4617720" y="6535420"/>
          <a:ext cx="2012950" cy="931863"/>
        </p:xfrm>
        <a:graphic>
          <a:graphicData uri="http://schemas.openxmlformats.org/presentationml/2006/ole">
            <p:oleObj spid="_x0000_s248839" name="Equation" r:id="rId8" imgW="8762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67840" y="1503680"/>
            <a:ext cx="533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21</a:t>
            </a:r>
            <a:r>
              <a:rPr lang="en-US" altLang="zh-CN" sz="2800" b="1" dirty="0" smtClean="0"/>
              <a:t>   </a:t>
            </a:r>
            <a:r>
              <a:rPr lang="zh-CN" altLang="en-US" sz="2800" b="1" dirty="0"/>
              <a:t>设                                 求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767840" y="230378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139440" y="1275080"/>
          <a:ext cx="2806700" cy="889000"/>
        </p:xfrm>
        <a:graphic>
          <a:graphicData uri="http://schemas.openxmlformats.org/presentationml/2006/ole">
            <p:oleObj spid="_x0000_s249858" name="公式" r:id="rId3" imgW="2806560" imgH="888840" progId="Equation.3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978650" y="1383030"/>
          <a:ext cx="1587500" cy="698500"/>
        </p:xfrm>
        <a:graphic>
          <a:graphicData uri="http://schemas.openxmlformats.org/presentationml/2006/ole">
            <p:oleObj spid="_x0000_s249859" name="公式" r:id="rId4" imgW="1587240" imgH="698400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593340" y="2151380"/>
          <a:ext cx="6853238" cy="1325563"/>
        </p:xfrm>
        <a:graphic>
          <a:graphicData uri="http://schemas.openxmlformats.org/presentationml/2006/ole">
            <p:oleObj spid="_x0000_s249860" name="文档" r:id="rId5" imgW="7023240" imgH="1362240" progId="Word.Document.8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682240" y="3688080"/>
          <a:ext cx="1676400" cy="660400"/>
        </p:xfrm>
        <a:graphic>
          <a:graphicData uri="http://schemas.openxmlformats.org/presentationml/2006/ole">
            <p:oleObj spid="_x0000_s249861" name="公式" r:id="rId6" imgW="1676160" imgH="660240" progId="Equation.3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498340" y="3611880"/>
          <a:ext cx="2603500" cy="889000"/>
        </p:xfrm>
        <a:graphic>
          <a:graphicData uri="http://schemas.openxmlformats.org/presentationml/2006/ole">
            <p:oleObj spid="_x0000_s249862" name="公式" r:id="rId7" imgW="2603160" imgH="888840" progId="Equation.3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682240" y="4678680"/>
          <a:ext cx="2082800" cy="889000"/>
        </p:xfrm>
        <a:graphic>
          <a:graphicData uri="http://schemas.openxmlformats.org/presentationml/2006/ole">
            <p:oleObj spid="_x0000_s249863" name="公式" r:id="rId8" imgW="2082600" imgH="888840" progId="Equation.3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892040" y="4678680"/>
          <a:ext cx="2171700" cy="889000"/>
        </p:xfrm>
        <a:graphic>
          <a:graphicData uri="http://schemas.openxmlformats.org/presentationml/2006/ole">
            <p:oleObj spid="_x0000_s249864" name="公式" r:id="rId9" imgW="2171520" imgH="888840" progId="Equation.3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682240" y="5669280"/>
          <a:ext cx="1308100" cy="889000"/>
        </p:xfrm>
        <a:graphic>
          <a:graphicData uri="http://schemas.openxmlformats.org/presentationml/2006/ole">
            <p:oleObj spid="_x0000_s249865" name="公式" r:id="rId10" imgW="1307880" imgH="888840" progId="Equation.3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091940" y="5694680"/>
          <a:ext cx="2552700" cy="889000"/>
        </p:xfrm>
        <a:graphic>
          <a:graphicData uri="http://schemas.openxmlformats.org/presentationml/2006/ole">
            <p:oleObj spid="_x0000_s249866" name="公式" r:id="rId11" imgW="2552400" imgH="888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1798320" y="1524000"/>
          <a:ext cx="3111500" cy="889000"/>
        </p:xfrm>
        <a:graphic>
          <a:graphicData uri="http://schemas.openxmlformats.org/presentationml/2006/ole">
            <p:oleObj spid="_x0000_s250882" name="公式" r:id="rId3" imgW="3111480" imgH="888840" progId="Equation.3">
              <p:embed/>
            </p:oleObj>
          </a:graphicData>
        </a:graphic>
      </p:graphicFrame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2249170" y="2527300"/>
          <a:ext cx="4279900" cy="876300"/>
        </p:xfrm>
        <a:graphic>
          <a:graphicData uri="http://schemas.openxmlformats.org/presentationml/2006/ole">
            <p:oleObj spid="_x0000_s250883" name="公式" r:id="rId4" imgW="4279680" imgH="876240" progId="Equation.3">
              <p:embed/>
            </p:oleObj>
          </a:graphicData>
        </a:graphic>
      </p:graphicFrame>
      <p:graphicFrame>
        <p:nvGraphicFramePr>
          <p:cNvPr id="632840" name="Object 4"/>
          <p:cNvGraphicFramePr>
            <a:graphicFrameLocks noChangeAspect="1"/>
          </p:cNvGraphicFramePr>
          <p:nvPr/>
        </p:nvGraphicFramePr>
        <p:xfrm>
          <a:off x="2026920" y="4572000"/>
          <a:ext cx="2908300" cy="889000"/>
        </p:xfrm>
        <a:graphic>
          <a:graphicData uri="http://schemas.openxmlformats.org/presentationml/2006/ole">
            <p:oleObj spid="_x0000_s250884" name="公式" r:id="rId5" imgW="2908080" imgH="888840" progId="Equation.3">
              <p:embed/>
            </p:oleObj>
          </a:graphicData>
        </a:graphic>
      </p:graphicFrame>
      <p:graphicFrame>
        <p:nvGraphicFramePr>
          <p:cNvPr id="632841" name="Object 5"/>
          <p:cNvGraphicFramePr>
            <a:graphicFrameLocks noChangeAspect="1"/>
          </p:cNvGraphicFramePr>
          <p:nvPr/>
        </p:nvGraphicFramePr>
        <p:xfrm>
          <a:off x="5074920" y="4572000"/>
          <a:ext cx="2603500" cy="889000"/>
        </p:xfrm>
        <a:graphic>
          <a:graphicData uri="http://schemas.openxmlformats.org/presentationml/2006/ole">
            <p:oleObj spid="_x0000_s250885" name="公式" r:id="rId6" imgW="2603160" imgH="888840" progId="Equation.3">
              <p:embed/>
            </p:oleObj>
          </a:graphicData>
        </a:graphic>
      </p:graphicFrame>
      <p:graphicFrame>
        <p:nvGraphicFramePr>
          <p:cNvPr id="632842" name="Object 6"/>
          <p:cNvGraphicFramePr>
            <a:graphicFrameLocks noChangeAspect="1"/>
          </p:cNvGraphicFramePr>
          <p:nvPr/>
        </p:nvGraphicFramePr>
        <p:xfrm>
          <a:off x="2085658" y="5664200"/>
          <a:ext cx="1765300" cy="825500"/>
        </p:xfrm>
        <a:graphic>
          <a:graphicData uri="http://schemas.openxmlformats.org/presentationml/2006/ole">
            <p:oleObj spid="_x0000_s250886" name="Equation" r:id="rId7" imgW="1765080" imgH="825480" progId="Equation.3">
              <p:embed/>
            </p:oleObj>
          </a:graphicData>
        </a:graphic>
      </p:graphicFrame>
      <p:graphicFrame>
        <p:nvGraphicFramePr>
          <p:cNvPr id="632843" name="Object 7"/>
          <p:cNvGraphicFramePr>
            <a:graphicFrameLocks noChangeAspect="1"/>
          </p:cNvGraphicFramePr>
          <p:nvPr/>
        </p:nvGraphicFramePr>
        <p:xfrm>
          <a:off x="4033520" y="5695950"/>
          <a:ext cx="2019300" cy="825500"/>
        </p:xfrm>
        <a:graphic>
          <a:graphicData uri="http://schemas.openxmlformats.org/presentationml/2006/ole">
            <p:oleObj spid="_x0000_s250887" name="公式" r:id="rId8" imgW="2019240" imgH="825480" progId="Equation.3">
              <p:embed/>
            </p:oleObj>
          </a:graphicData>
        </a:graphic>
      </p:graphicFrame>
      <p:graphicFrame>
        <p:nvGraphicFramePr>
          <p:cNvPr id="632844" name="Object 8"/>
          <p:cNvGraphicFramePr>
            <a:graphicFrameLocks noChangeAspect="1"/>
          </p:cNvGraphicFramePr>
          <p:nvPr/>
        </p:nvGraphicFramePr>
        <p:xfrm>
          <a:off x="5563870" y="1524000"/>
          <a:ext cx="3136900" cy="889000"/>
        </p:xfrm>
        <a:graphic>
          <a:graphicData uri="http://schemas.openxmlformats.org/presentationml/2006/ole">
            <p:oleObj spid="_x0000_s250888" name="公式" r:id="rId9" imgW="3136680" imgH="888840" progId="Equation.3">
              <p:embed/>
            </p:oleObj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1722120" y="3587750"/>
          <a:ext cx="1993900" cy="685800"/>
        </p:xfrm>
        <a:graphic>
          <a:graphicData uri="http://schemas.openxmlformats.org/presentationml/2006/ole">
            <p:oleObj spid="_x0000_s250889" name="公式" r:id="rId10" imgW="1993680" imgH="660240" progId="Equation.3">
              <p:embed/>
            </p:oleObj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3779520" y="3511550"/>
          <a:ext cx="1308100" cy="889000"/>
        </p:xfrm>
        <a:graphic>
          <a:graphicData uri="http://schemas.openxmlformats.org/presentationml/2006/ole">
            <p:oleObj spid="_x0000_s250890" name="公式" r:id="rId11" imgW="1307880" imgH="888840" progId="Equation.3">
              <p:embed/>
            </p:oleObj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5189220" y="3505200"/>
          <a:ext cx="2552700" cy="889000"/>
        </p:xfrm>
        <a:graphic>
          <a:graphicData uri="http://schemas.openxmlformats.org/presentationml/2006/ole">
            <p:oleObj spid="_x0000_s250891" name="公式" r:id="rId12" imgW="2552400" imgH="888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06880" y="1524000"/>
            <a:ext cx="632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22</a:t>
            </a:r>
            <a:r>
              <a:rPr lang="en-US" altLang="zh-CN" sz="2800" b="1" dirty="0" smtClean="0"/>
              <a:t>    </a:t>
            </a:r>
            <a:r>
              <a:rPr lang="zh-CN" altLang="en-US" sz="2800" b="1" dirty="0"/>
              <a:t>证明定积分公式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48180" y="2127250"/>
          <a:ext cx="4457700" cy="711200"/>
        </p:xfrm>
        <a:graphic>
          <a:graphicData uri="http://schemas.openxmlformats.org/presentationml/2006/ole">
            <p:oleObj spid="_x0000_s251906" name="公式" r:id="rId3" imgW="4457520" imgH="711000" progId="Equation.3">
              <p:embed/>
            </p:oleObj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859280" y="2971800"/>
            <a:ext cx="7391400" cy="1930400"/>
            <a:chOff x="864" y="1440"/>
            <a:chExt cx="4656" cy="1216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864" y="1440"/>
            <a:ext cx="2992" cy="1216"/>
          </p:xfrm>
          <a:graphic>
            <a:graphicData uri="http://schemas.openxmlformats.org/presentationml/2006/ole">
              <p:oleObj spid="_x0000_s251907" name="公式" r:id="rId4" imgW="4749480" imgH="1930320" progId="Equation.3">
                <p:embed/>
              </p:oleObj>
            </a:graphicData>
          </a:graphic>
        </p:graphicFrame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3792" y="1536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为正偶数</a:t>
              </a: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696" y="2208"/>
              <a:ext cx="18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为大于</a:t>
              </a:r>
              <a:r>
                <a:rPr lang="en-US" altLang="zh-CN" sz="2800" b="1"/>
                <a:t>1</a:t>
              </a:r>
              <a:r>
                <a:rPr lang="zh-CN" altLang="en-US" sz="2800" b="1"/>
                <a:t>的正奇数</a:t>
              </a: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630680" y="5257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证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240280" y="5257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设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849880" y="5289550"/>
          <a:ext cx="1879600" cy="481013"/>
        </p:xfrm>
        <a:graphic>
          <a:graphicData uri="http://schemas.openxmlformats.org/presentationml/2006/ole">
            <p:oleObj spid="_x0000_s251908" name="公式" r:id="rId5" imgW="1879560" imgH="482400" progId="Equation.3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135880" y="5381625"/>
          <a:ext cx="1892300" cy="368300"/>
        </p:xfrm>
        <a:graphic>
          <a:graphicData uri="http://schemas.openxmlformats.org/presentationml/2006/ole">
            <p:oleObj spid="_x0000_s251909" name="公式" r:id="rId6" imgW="1892160" imgH="368280" progId="Equation.3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437130" y="6007100"/>
          <a:ext cx="4038600" cy="469900"/>
        </p:xfrm>
        <a:graphic>
          <a:graphicData uri="http://schemas.openxmlformats.org/presentationml/2006/ole">
            <p:oleObj spid="_x0000_s251910" name="公式" r:id="rId7" imgW="4038480" imgH="469800" progId="Equation.3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742430" y="6153150"/>
          <a:ext cx="1638300" cy="290513"/>
        </p:xfrm>
        <a:graphic>
          <a:graphicData uri="http://schemas.openxmlformats.org/presentationml/2006/ole">
            <p:oleObj spid="_x0000_s251911" name="公式" r:id="rId8" imgW="163800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50390" y="1329690"/>
          <a:ext cx="7583488" cy="711200"/>
        </p:xfrm>
        <a:graphic>
          <a:graphicData uri="http://schemas.openxmlformats.org/presentationml/2006/ole">
            <p:oleObj spid="_x0000_s252930" name="公式" r:id="rId3" imgW="7581600" imgH="711000" progId="Equation.3">
              <p:embed/>
            </p:oleObj>
          </a:graphicData>
        </a:graphic>
      </p:graphicFrame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8092440" y="1913890"/>
            <a:ext cx="914400" cy="381000"/>
            <a:chOff x="4368" y="1008"/>
            <a:chExt cx="576" cy="240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4368" y="1008"/>
              <a:ext cx="576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4656" y="1008"/>
              <a:ext cx="0" cy="24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787640" y="2250440"/>
          <a:ext cx="1447800" cy="419100"/>
        </p:xfrm>
        <a:graphic>
          <a:graphicData uri="http://schemas.openxmlformats.org/presentationml/2006/ole">
            <p:oleObj spid="_x0000_s252931" name="公式" r:id="rId4" imgW="1447560" imgH="419040" progId="Equation.3">
              <p:embed/>
            </p:oleObj>
          </a:graphicData>
        </a:graphic>
      </p:graphicFrame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682240" y="1990090"/>
            <a:ext cx="2286000" cy="304800"/>
            <a:chOff x="960" y="1104"/>
            <a:chExt cx="1440" cy="192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960" y="1104"/>
              <a:ext cx="1440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680" y="1104"/>
              <a:ext cx="0" cy="192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731578" y="2377440"/>
          <a:ext cx="214312" cy="330200"/>
        </p:xfrm>
        <a:graphic>
          <a:graphicData uri="http://schemas.openxmlformats.org/presentationml/2006/ole">
            <p:oleObj spid="_x0000_s252932" name="公式" r:id="rId5" imgW="215640" imgH="330120" progId="Equation.3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844040" y="2847340"/>
          <a:ext cx="6618288" cy="698500"/>
        </p:xfrm>
        <a:graphic>
          <a:graphicData uri="http://schemas.openxmlformats.org/presentationml/2006/ole">
            <p:oleObj spid="_x0000_s252933" name="公式" r:id="rId6" imgW="6616440" imgH="698400" progId="Equation.3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301240" y="3850640"/>
          <a:ext cx="3594100" cy="457200"/>
        </p:xfrm>
        <a:graphic>
          <a:graphicData uri="http://schemas.openxmlformats.org/presentationml/2006/ole">
            <p:oleObj spid="_x0000_s252934" name="公式" r:id="rId7" imgW="3593880" imgH="457200" progId="Equation.3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888490" y="4460240"/>
          <a:ext cx="2133600" cy="889000"/>
        </p:xfrm>
        <a:graphic>
          <a:graphicData uri="http://schemas.openxmlformats.org/presentationml/2006/ole">
            <p:oleObj spid="_x0000_s252935" name="公式" r:id="rId8" imgW="2133360" imgH="888840" progId="Equation.3">
              <p:embed/>
            </p:oleObj>
          </a:graphicData>
        </a:graphic>
      </p:graphicFrame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4434840" y="4644390"/>
            <a:ext cx="4419600" cy="519113"/>
            <a:chOff x="2064" y="2756"/>
            <a:chExt cx="2784" cy="327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2064" y="2756"/>
              <a:ext cx="27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积分   关于下标的递推公式</a:t>
              </a:r>
            </a:p>
          </p:txBody>
        </p:sp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2544" y="2784"/>
            <a:ext cx="223" cy="288"/>
          </p:xfrm>
          <a:graphic>
            <a:graphicData uri="http://schemas.openxmlformats.org/presentationml/2006/ole">
              <p:oleObj spid="_x0000_s252936" name="公式" r:id="rId9" imgW="355320" imgH="457200" progId="Equation.3">
                <p:embed/>
              </p:oleObj>
            </a:graphicData>
          </a:graphic>
        </p:graphicFrame>
      </p:grp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1844040" y="5527040"/>
          <a:ext cx="2425700" cy="889000"/>
        </p:xfrm>
        <a:graphic>
          <a:graphicData uri="http://schemas.openxmlformats.org/presentationml/2006/ole">
            <p:oleObj spid="_x0000_s252937" name="公式" r:id="rId10" imgW="2425680" imgH="888840" progId="Equation.3">
              <p:embed/>
            </p:oleObj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787265" y="5914390"/>
          <a:ext cx="838200" cy="252413"/>
        </p:xfrm>
        <a:graphic>
          <a:graphicData uri="http://schemas.openxmlformats.org/presentationml/2006/ole">
            <p:oleObj spid="_x0000_s252938" name="公式" r:id="rId11" imgW="838080" imgH="253800" progId="Equation.3">
              <p:embed/>
            </p:oleObj>
          </a:graphicData>
        </a:graphic>
      </p:graphicFrame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5730240" y="5693728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直到下标减到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或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为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59280" y="1442720"/>
          <a:ext cx="5194300" cy="838200"/>
        </p:xfrm>
        <a:graphic>
          <a:graphicData uri="http://schemas.openxmlformats.org/presentationml/2006/ole">
            <p:oleObj spid="_x0000_s253954" name="公式" r:id="rId3" imgW="5194080" imgH="83808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94193" y="2611120"/>
          <a:ext cx="5399087" cy="838200"/>
        </p:xfrm>
        <a:graphic>
          <a:graphicData uri="http://schemas.openxmlformats.org/presentationml/2006/ole">
            <p:oleObj spid="_x0000_s253955" name="公式" r:id="rId4" imgW="5397480" imgH="83808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282180" y="2231708"/>
          <a:ext cx="1905000" cy="404812"/>
        </p:xfrm>
        <a:graphic>
          <a:graphicData uri="http://schemas.openxmlformats.org/presentationml/2006/ole">
            <p:oleObj spid="_x0000_s253956" name="公式" r:id="rId5" imgW="1904760" imgH="406080" progId="Equation.3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783080" y="3728720"/>
          <a:ext cx="2159000" cy="838200"/>
        </p:xfrm>
        <a:graphic>
          <a:graphicData uri="http://schemas.openxmlformats.org/presentationml/2006/ole">
            <p:oleObj spid="_x0000_s253957" name="公式" r:id="rId6" imgW="2158920" imgH="83808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519930" y="3768408"/>
          <a:ext cx="2705100" cy="722312"/>
        </p:xfrm>
        <a:graphic>
          <a:graphicData uri="http://schemas.openxmlformats.org/presentationml/2006/ole">
            <p:oleObj spid="_x0000_s253958" name="公式" r:id="rId7" imgW="2705040" imgH="72360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670493" y="4795520"/>
          <a:ext cx="5232400" cy="838200"/>
        </p:xfrm>
        <a:graphic>
          <a:graphicData uri="http://schemas.openxmlformats.org/presentationml/2006/ole">
            <p:oleObj spid="_x0000_s253959" name="公式" r:id="rId8" imgW="5232240" imgH="838080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621280" y="5786120"/>
          <a:ext cx="5092700" cy="838200"/>
        </p:xfrm>
        <a:graphic>
          <a:graphicData uri="http://schemas.openxmlformats.org/presentationml/2006/ole">
            <p:oleObj spid="_x0000_s253960" name="公式" r:id="rId9" imgW="5092560" imgH="838080" progId="Equation.3">
              <p:embed/>
            </p:oleObj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554480" y="492252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于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25930" y="133096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23</a:t>
            </a:r>
            <a:r>
              <a:rPr lang="en-US" altLang="zh-CN" sz="2800" b="1" dirty="0" smtClean="0"/>
              <a:t>   </a:t>
            </a:r>
            <a:r>
              <a:rPr lang="zh-CN" altLang="en-US" sz="2800" b="1" dirty="0"/>
              <a:t>计算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25930" y="2167573"/>
            <a:ext cx="1008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654743" y="1189673"/>
          <a:ext cx="2508250" cy="757237"/>
        </p:xfrm>
        <a:graphic>
          <a:graphicData uri="http://schemas.openxmlformats.org/presentationml/2006/ole">
            <p:oleObj spid="_x0000_s254978" name="Equation" r:id="rId3" imgW="1091880" imgH="33012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081530" y="3396298"/>
          <a:ext cx="1566863" cy="633412"/>
        </p:xfrm>
        <a:graphic>
          <a:graphicData uri="http://schemas.openxmlformats.org/presentationml/2006/ole">
            <p:oleObj spid="_x0000_s254979" name="Equation" r:id="rId4" imgW="723600" imgH="2919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42055" y="3362960"/>
          <a:ext cx="2630488" cy="879475"/>
        </p:xfrm>
        <a:graphic>
          <a:graphicData uri="http://schemas.openxmlformats.org/presentationml/2006/ole">
            <p:oleObj spid="_x0000_s254980" name="Equation" r:id="rId5" imgW="1143000" imgH="38088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592830" y="5666423"/>
          <a:ext cx="3244850" cy="938212"/>
        </p:xfrm>
        <a:graphic>
          <a:graphicData uri="http://schemas.openxmlformats.org/presentationml/2006/ole">
            <p:oleObj spid="_x0000_s254981" name="Equation" r:id="rId6" imgW="1409400" imgH="40608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753168" y="2318385"/>
          <a:ext cx="2508250" cy="757238"/>
        </p:xfrm>
        <a:graphic>
          <a:graphicData uri="http://schemas.openxmlformats.org/presentationml/2006/ole">
            <p:oleObj spid="_x0000_s254982" name="Equation" r:id="rId7" imgW="1091880" imgH="33012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551555" y="4356735"/>
          <a:ext cx="3359150" cy="879475"/>
        </p:xfrm>
        <a:graphic>
          <a:graphicData uri="http://schemas.openxmlformats.org/presentationml/2006/ole">
            <p:oleObj spid="_x0000_s254983" name="Equation" r:id="rId8" imgW="1460160" imgH="380880" progId="Equation.DSMT4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3670618" y="6630035"/>
          <a:ext cx="642937" cy="938213"/>
        </p:xfrm>
        <a:graphic>
          <a:graphicData uri="http://schemas.openxmlformats.org/presentationml/2006/ole">
            <p:oleObj spid="_x0000_s254984" name="Equation" r:id="rId9" imgW="2793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14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828800" y="174275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800" b="1" dirty="0"/>
              <a:t>  </a:t>
            </a:r>
            <a:r>
              <a:rPr lang="zh-CN" altLang="en-US" sz="2800" b="1" dirty="0" smtClean="0"/>
              <a:t>求积</a:t>
            </a:r>
            <a:r>
              <a:rPr lang="zh-CN" altLang="en-US" sz="2800" b="1" dirty="0"/>
              <a:t>分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56978" y="1601470"/>
          <a:ext cx="1676400" cy="787400"/>
        </p:xfrm>
        <a:graphic>
          <a:graphicData uri="http://schemas.openxmlformats.org/presentationml/2006/ole">
            <p:oleObj spid="_x0000_s140308" name="Equation" r:id="rId3" imgW="622080" imgH="291960" progId="Equation.DSMT4">
              <p:embed/>
            </p:oleObj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874520" y="26162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解</a:t>
            </a:r>
            <a:endParaRPr lang="zh-CN" altLang="en-US" sz="2800" b="1" dirty="0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2698750" y="2769870"/>
          <a:ext cx="914400" cy="290513"/>
        </p:xfrm>
        <a:graphic>
          <a:graphicData uri="http://schemas.openxmlformats.org/presentationml/2006/ole">
            <p:oleObj spid="_x0000_s140309" name="Equation" r:id="rId4" imgW="914400" imgH="291960" progId="Equation.3">
              <p:embed/>
            </p:oleObj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3851275" y="2323783"/>
          <a:ext cx="3365500" cy="1077912"/>
        </p:xfrm>
        <a:graphic>
          <a:graphicData uri="http://schemas.openxmlformats.org/presentationml/2006/ole">
            <p:oleObj spid="_x0000_s140310" name="Equation" r:id="rId5" imgW="1307880" imgH="419040" progId="Equation.DSMT4">
              <p:embed/>
            </p:oleObj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2599690" y="3546158"/>
          <a:ext cx="1468438" cy="730250"/>
        </p:xfrm>
        <a:graphic>
          <a:graphicData uri="http://schemas.openxmlformats.org/presentationml/2006/ole">
            <p:oleObj spid="_x0000_s140311" name="Equation" r:id="rId6" imgW="583920" imgH="291960" progId="Equation.DSMT4">
              <p:embed/>
            </p:oleObj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5595303" y="3474720"/>
          <a:ext cx="2967037" cy="935038"/>
        </p:xfrm>
        <a:graphic>
          <a:graphicData uri="http://schemas.openxmlformats.org/presentationml/2006/ole">
            <p:oleObj spid="_x0000_s140312" name="Equation" r:id="rId7" imgW="1282680" imgH="406080" progId="Equation.DSMT4">
              <p:embed/>
            </p:oleObj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5727065" y="4389120"/>
          <a:ext cx="3209925" cy="984250"/>
        </p:xfrm>
        <a:graphic>
          <a:graphicData uri="http://schemas.openxmlformats.org/presentationml/2006/ole">
            <p:oleObj spid="_x0000_s140313" name="Equation" r:id="rId8" imgW="1320480" imgH="406080" progId="Equation.DSMT4">
              <p:embed/>
            </p:oleObj>
          </a:graphicData>
        </a:graphic>
      </p:graphicFrame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1813560" y="5476871"/>
            <a:ext cx="8229600" cy="523875"/>
            <a:chOff x="624" y="2160"/>
            <a:chExt cx="5184" cy="330"/>
          </a:xfrm>
        </p:grpSpPr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624" y="2160"/>
              <a:ext cx="51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宋体" pitchFamily="2" charset="-122"/>
                </a:rPr>
                <a:t>分部积分法的关键是正确选择  和</a:t>
              </a:r>
              <a:r>
                <a:rPr lang="zh-CN" altLang="en-US" sz="2800" b="1" i="1" dirty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2800" b="1" i="1" dirty="0" smtClean="0">
                  <a:solidFill>
                    <a:schemeClr val="accent2"/>
                  </a:solidFill>
                  <a:latin typeface="宋体" pitchFamily="2" charset="-122"/>
                </a:rPr>
                <a:t>，</a:t>
              </a:r>
              <a:r>
                <a:rPr lang="zh-CN" altLang="en-US" sz="2800" b="1" dirty="0" smtClean="0">
                  <a:solidFill>
                    <a:schemeClr val="accent2"/>
                  </a:solidFill>
                  <a:latin typeface="宋体" pitchFamily="2" charset="-122"/>
                </a:rPr>
                <a:t>原则如下：</a:t>
              </a:r>
              <a:endParaRPr lang="en-US" altLang="zh-CN" sz="2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3648" y="2256"/>
            <a:ext cx="182" cy="193"/>
          </p:xfrm>
          <a:graphic>
            <a:graphicData uri="http://schemas.openxmlformats.org/presentationml/2006/ole">
              <p:oleObj spid="_x0000_s140314" name="Equation" r:id="rId9" imgW="228600" imgH="241200" progId="Equation.3">
                <p:embed/>
              </p:oleObj>
            </a:graphicData>
          </a:graphic>
        </p:graphicFrame>
        <p:graphicFrame>
          <p:nvGraphicFramePr>
            <p:cNvPr id="34" name="Object 13"/>
            <p:cNvGraphicFramePr>
              <a:graphicFrameLocks noChangeAspect="1"/>
            </p:cNvGraphicFramePr>
            <p:nvPr/>
          </p:nvGraphicFramePr>
          <p:xfrm>
            <a:off x="4099" y="2237"/>
            <a:ext cx="173" cy="205"/>
          </p:xfrm>
          <a:graphic>
            <a:graphicData uri="http://schemas.openxmlformats.org/presentationml/2006/ole">
              <p:oleObj spid="_x0000_s140315" name="Equation" r:id="rId10" imgW="203040" imgH="241200" progId="Equation.3">
                <p:embed/>
              </p:oleObj>
            </a:graphicData>
          </a:graphic>
        </p:graphicFrame>
      </p:grpSp>
      <p:graphicFrame>
        <p:nvGraphicFramePr>
          <p:cNvPr id="39" name="Object 18"/>
          <p:cNvGraphicFramePr>
            <a:graphicFrameLocks noChangeAspect="1"/>
          </p:cNvGraphicFramePr>
          <p:nvPr/>
        </p:nvGraphicFramePr>
        <p:xfrm>
          <a:off x="1934210" y="6147435"/>
          <a:ext cx="2667000" cy="431800"/>
        </p:xfrm>
        <a:graphic>
          <a:graphicData uri="http://schemas.openxmlformats.org/presentationml/2006/ole">
            <p:oleObj spid="_x0000_s140318" name="Equation" r:id="rId11" imgW="2666880" imgH="431640" progId="Equation.3">
              <p:embed/>
            </p:oleObj>
          </a:graphicData>
        </a:graphic>
      </p:graphicFrame>
      <p:graphicFrame>
        <p:nvGraphicFramePr>
          <p:cNvPr id="40" name="Object 19"/>
          <p:cNvGraphicFramePr>
            <a:graphicFrameLocks noChangeAspect="1"/>
          </p:cNvGraphicFramePr>
          <p:nvPr/>
        </p:nvGraphicFramePr>
        <p:xfrm>
          <a:off x="5172710" y="6095365"/>
          <a:ext cx="2743200" cy="444500"/>
        </p:xfrm>
        <a:graphic>
          <a:graphicData uri="http://schemas.openxmlformats.org/presentationml/2006/ole">
            <p:oleObj spid="_x0000_s140319" name="Equation" r:id="rId12" imgW="2743200" imgH="444240" progId="Equation.3">
              <p:embed/>
            </p:oleObj>
          </a:graphicData>
        </a:graphic>
      </p:graphicFrame>
      <p:graphicFrame>
        <p:nvGraphicFramePr>
          <p:cNvPr id="41" name="Object 20"/>
          <p:cNvGraphicFramePr>
            <a:graphicFrameLocks noChangeAspect="1"/>
          </p:cNvGraphicFramePr>
          <p:nvPr/>
        </p:nvGraphicFramePr>
        <p:xfrm>
          <a:off x="4068128" y="3401695"/>
          <a:ext cx="1555750" cy="950913"/>
        </p:xfrm>
        <a:graphic>
          <a:graphicData uri="http://schemas.openxmlformats.org/presentationml/2006/ole">
            <p:oleObj spid="_x0000_s140320" name="Equation" r:id="rId13" imgW="685800" imgH="4190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定积分的分部积分法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1633538" y="2028825"/>
          <a:ext cx="8750300" cy="2157413"/>
        </p:xfrm>
        <a:graphic>
          <a:graphicData uri="http://schemas.openxmlformats.org/presentationml/2006/ole">
            <p:oleObj spid="_x0000_s256002" name="Equation" r:id="rId3" imgW="38098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</a:p>
        </p:txBody>
      </p:sp>
      <p:sp>
        <p:nvSpPr>
          <p:cNvPr id="8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44040" y="3322320"/>
            <a:ext cx="693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几个特殊积分、定积分的几个等式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844040" y="1798320"/>
            <a:ext cx="4943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/>
              <a:t>1</a:t>
            </a:r>
            <a:r>
              <a:rPr lang="zh-CN" altLang="en-US" sz="3200" b="1" dirty="0" smtClean="0"/>
              <a:t>、不定积分的分部积分法</a:t>
            </a:r>
            <a:endParaRPr lang="zh-CN" altLang="en-US" sz="3200" b="1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920240" y="408432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/>
              <a:t>2</a:t>
            </a:r>
            <a:r>
              <a:rPr lang="zh-CN" altLang="en-US" sz="3200" b="1" dirty="0"/>
              <a:t>、定积分的分部积分公式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834640" y="4693920"/>
          <a:ext cx="3352800" cy="787400"/>
        </p:xfrm>
        <a:graphic>
          <a:graphicData uri="http://schemas.openxmlformats.org/presentationml/2006/ole">
            <p:oleObj spid="_x0000_s257028" name="公式" r:id="rId3" imgW="3352680" imgH="787320" progId="Equation.3">
              <p:embed/>
            </p:oleObj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996440" y="5760720"/>
            <a:ext cx="640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（注意与不定积分分部积分法的区别）</a:t>
            </a:r>
          </a:p>
        </p:txBody>
      </p:sp>
      <p:graphicFrame>
        <p:nvGraphicFramePr>
          <p:cNvPr id="557066" name="Object 10"/>
          <p:cNvGraphicFramePr>
            <a:graphicFrameLocks noChangeAspect="1"/>
          </p:cNvGraphicFramePr>
          <p:nvPr/>
        </p:nvGraphicFramePr>
        <p:xfrm>
          <a:off x="2703195" y="2564130"/>
          <a:ext cx="2743200" cy="595313"/>
        </p:xfrm>
        <a:graphic>
          <a:graphicData uri="http://schemas.openxmlformats.org/presentationml/2006/ole">
            <p:oleObj spid="_x0000_s257029" name="Equation" r:id="rId4" imgW="2743200" imgH="59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2" grpId="0" autoUpdateAnimBg="0"/>
      <p:bldP spid="1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" hidden="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0413" cy="761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2395538" y="2679700"/>
            <a:ext cx="7699375" cy="1833563"/>
          </a:xfrm>
          <a:prstGeom prst="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1415" tIns="45708" rIns="91415" bIns="45708" anchor="ctr"/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0" name="文本框 1"/>
          <p:cNvSpPr txBox="1"/>
          <p:nvPr/>
        </p:nvSpPr>
        <p:spPr>
          <a:xfrm>
            <a:off x="3587750" y="2779713"/>
            <a:ext cx="5314950" cy="1631950"/>
          </a:xfrm>
          <a:prstGeom prst="rect">
            <a:avLst/>
          </a:prstGeom>
          <a:noFill/>
        </p:spPr>
        <p:txBody>
          <a:bodyPr wrap="none" lIns="91415" tIns="45708" rIns="91415" bIns="45708">
            <a:spAutoFit/>
          </a:bodyPr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聆听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14" name="文本框 24"/>
          <p:cNvSpPr>
            <a:spLocks noChangeArrowheads="1"/>
          </p:cNvSpPr>
          <p:nvPr/>
        </p:nvSpPr>
        <p:spPr bwMode="auto">
          <a:xfrm>
            <a:off x="80835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828800" y="1754506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求积</a:t>
            </a:r>
            <a:r>
              <a:rPr lang="zh-CN" altLang="en-US" sz="2800" b="1" dirty="0"/>
              <a:t>分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3756025" y="1669416"/>
          <a:ext cx="2806700" cy="679450"/>
        </p:xfrm>
        <a:graphic>
          <a:graphicData uri="http://schemas.openxmlformats.org/presentationml/2006/ole">
            <p:oleObj spid="_x0000_s220173" name="Equation" r:id="rId3" imgW="1206360" imgH="291960" progId="Equation.DSMT4">
              <p:embed/>
            </p:oleObj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828800" y="2541906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634615" y="2599056"/>
          <a:ext cx="1822450" cy="525462"/>
        </p:xfrm>
        <a:graphic>
          <a:graphicData uri="http://schemas.openxmlformats.org/presentationml/2006/ole">
            <p:oleObj spid="_x0000_s220174" name="Equation" r:id="rId4" imgW="698400" imgH="203040" progId="Equation.DSMT4">
              <p:embed/>
            </p:oleObj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4506278" y="2332356"/>
          <a:ext cx="4824412" cy="1028700"/>
        </p:xfrm>
        <a:graphic>
          <a:graphicData uri="http://schemas.openxmlformats.org/presentationml/2006/ole">
            <p:oleObj spid="_x0000_s220175" name="Equation" r:id="rId5" imgW="1904760" imgH="406080" progId="Equation.DSMT4">
              <p:embed/>
            </p:oleObj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2369185" y="4073843"/>
          <a:ext cx="6002338" cy="896938"/>
        </p:xfrm>
        <a:graphic>
          <a:graphicData uri="http://schemas.openxmlformats.org/presentationml/2006/ole">
            <p:oleObj spid="_x0000_s220176" name="Equation" r:id="rId6" imgW="2717640" imgH="406080" progId="Equation.DSMT4">
              <p:embed/>
            </p:oleObj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2612073" y="3308668"/>
          <a:ext cx="2747962" cy="679450"/>
        </p:xfrm>
        <a:graphic>
          <a:graphicData uri="http://schemas.openxmlformats.org/presentationml/2006/ole">
            <p:oleObj spid="_x0000_s220177" name="Equation" r:id="rId7" imgW="1180800" imgH="291960" progId="Equation.DSMT4">
              <p:embed/>
            </p:oleObj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5452428" y="3172461"/>
          <a:ext cx="3478212" cy="896937"/>
        </p:xfrm>
        <a:graphic>
          <a:graphicData uri="http://schemas.openxmlformats.org/presentationml/2006/ole">
            <p:oleObj spid="_x0000_s220178" name="Equation" r:id="rId8" imgW="1574640" imgH="406080" progId="Equation.DSMT4">
              <p:embed/>
            </p:oleObj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2380933" y="4905693"/>
          <a:ext cx="4826000" cy="896938"/>
        </p:xfrm>
        <a:graphic>
          <a:graphicData uri="http://schemas.openxmlformats.org/presentationml/2006/ole">
            <p:oleObj spid="_x0000_s220179" name="Equation" r:id="rId9" imgW="2184120" imgH="406080" progId="Equation.DSMT4">
              <p:embed/>
            </p:oleObj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/>
        </p:nvGraphicFramePr>
        <p:xfrm>
          <a:off x="2396173" y="5837556"/>
          <a:ext cx="4824412" cy="896937"/>
        </p:xfrm>
        <a:graphic>
          <a:graphicData uri="http://schemas.openxmlformats.org/presentationml/2006/ole">
            <p:oleObj spid="_x0000_s220180" name="Equation" r:id="rId10" imgW="2184120" imgH="406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14" name="文本框 24"/>
          <p:cNvSpPr>
            <a:spLocks noChangeArrowheads="1"/>
          </p:cNvSpPr>
          <p:nvPr/>
        </p:nvSpPr>
        <p:spPr bwMode="auto">
          <a:xfrm>
            <a:off x="77787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859280" y="1600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2800" b="1" dirty="0"/>
              <a:t>  </a:t>
            </a:r>
            <a:r>
              <a:rPr lang="zh-CN" altLang="en-US" sz="2800" b="1" dirty="0" smtClean="0"/>
              <a:t>求积</a:t>
            </a:r>
            <a:r>
              <a:rPr lang="zh-CN" altLang="en-US" sz="2800" b="1" dirty="0"/>
              <a:t>分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817620" y="1584960"/>
          <a:ext cx="2844800" cy="595313"/>
        </p:xfrm>
        <a:graphic>
          <a:graphicData uri="http://schemas.openxmlformats.org/presentationml/2006/ole">
            <p:oleObj spid="_x0000_s221194" name="Equation" r:id="rId3" imgW="2844720" imgH="596880" progId="Equation.DSMT4">
              <p:embed/>
            </p:oleObj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859280" y="222885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696210" y="2275840"/>
          <a:ext cx="1803400" cy="442913"/>
        </p:xfrm>
        <a:graphic>
          <a:graphicData uri="http://schemas.openxmlformats.org/presentationml/2006/ole">
            <p:oleObj spid="_x0000_s221195" name="Equation" r:id="rId4" imgW="1803240" imgH="444240" progId="Equation.3">
              <p:embed/>
            </p:oleObj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4912360" y="2377440"/>
          <a:ext cx="3429000" cy="393700"/>
        </p:xfrm>
        <a:graphic>
          <a:graphicData uri="http://schemas.openxmlformats.org/presentationml/2006/ole">
            <p:oleObj spid="_x0000_s221196" name="Equation" r:id="rId5" imgW="3429000" imgH="393480" progId="Equation.3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2727960" y="2987040"/>
          <a:ext cx="2717800" cy="595313"/>
        </p:xfrm>
        <a:graphic>
          <a:graphicData uri="http://schemas.openxmlformats.org/presentationml/2006/ole">
            <p:oleObj spid="_x0000_s221197" name="Equation" r:id="rId6" imgW="2717640" imgH="596880" progId="Equation.3">
              <p:embed/>
            </p:oleObj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2804160" y="3749040"/>
          <a:ext cx="5168900" cy="595313"/>
        </p:xfrm>
        <a:graphic>
          <a:graphicData uri="http://schemas.openxmlformats.org/presentationml/2006/ole">
            <p:oleObj spid="_x0000_s221198" name="Equation" r:id="rId7" imgW="5168880" imgH="596880" progId="Equation.3">
              <p:embed/>
            </p:oleObj>
          </a:graphicData>
        </a:graphic>
      </p:graphicFrame>
      <p:grpSp>
        <p:nvGrpSpPr>
          <p:cNvPr id="28" name="Group 9"/>
          <p:cNvGrpSpPr>
            <a:grpSpLocks/>
          </p:cNvGrpSpPr>
          <p:nvPr/>
        </p:nvGrpSpPr>
        <p:grpSpPr bwMode="auto">
          <a:xfrm>
            <a:off x="4785360" y="4511040"/>
            <a:ext cx="4838700" cy="393700"/>
            <a:chOff x="240" y="2256"/>
            <a:chExt cx="3048" cy="248"/>
          </a:xfrm>
        </p:grpSpPr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240" y="2256"/>
            <a:ext cx="920" cy="247"/>
          </p:xfrm>
          <a:graphic>
            <a:graphicData uri="http://schemas.openxmlformats.org/presentationml/2006/ole">
              <p:oleObj spid="_x0000_s221199" name="Equation" r:id="rId8" imgW="1460160" imgH="393480" progId="Equation.3">
                <p:embed/>
              </p:oleObj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1248" y="2256"/>
            <a:ext cx="2040" cy="248"/>
          </p:xfrm>
          <a:graphic>
            <a:graphicData uri="http://schemas.openxmlformats.org/presentationml/2006/ole">
              <p:oleObj spid="_x0000_s221200" name="Equation" r:id="rId9" imgW="3238200" imgH="393480" progId="Equation.3">
                <p:embed/>
              </p:oleObj>
            </a:graphicData>
          </a:graphic>
        </p:graphicFrame>
      </p:grpSp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5623560" y="2987040"/>
          <a:ext cx="3048000" cy="595313"/>
        </p:xfrm>
        <a:graphic>
          <a:graphicData uri="http://schemas.openxmlformats.org/presentationml/2006/ole">
            <p:oleObj spid="_x0000_s221201" name="Equation" r:id="rId10" imgW="3047760" imgH="596880" progId="Equation.3">
              <p:embed/>
            </p:oleObj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2727960" y="4587240"/>
          <a:ext cx="5524500" cy="595313"/>
        </p:xfrm>
        <a:graphic>
          <a:graphicData uri="http://schemas.openxmlformats.org/presentationml/2006/ole">
            <p:oleObj spid="_x0000_s221202" name="Equation" r:id="rId11" imgW="5524200" imgH="596880" progId="Equation.3">
              <p:embed/>
            </p:oleObj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2804160" y="5273040"/>
          <a:ext cx="6921500" cy="595313"/>
        </p:xfrm>
        <a:graphic>
          <a:graphicData uri="http://schemas.openxmlformats.org/presentationml/2006/ole">
            <p:oleObj spid="_x0000_s221203" name="Equation" r:id="rId12" imgW="6921360" imgH="596880" progId="Equation.3">
              <p:embed/>
            </p:oleObj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2804160" y="5273040"/>
          <a:ext cx="6616700" cy="595313"/>
        </p:xfrm>
        <a:graphic>
          <a:graphicData uri="http://schemas.openxmlformats.org/presentationml/2006/ole">
            <p:oleObj spid="_x0000_s221204" name="Equation" r:id="rId13" imgW="6616440" imgH="596880" progId="Equation.3">
              <p:embed/>
            </p:oleObj>
          </a:graphicData>
        </a:graphic>
      </p:graphicFrame>
      <p:graphicFrame>
        <p:nvGraphicFramePr>
          <p:cNvPr id="39" name="Object 16"/>
          <p:cNvGraphicFramePr>
            <a:graphicFrameLocks noChangeAspect="1"/>
          </p:cNvGraphicFramePr>
          <p:nvPr/>
        </p:nvGraphicFramePr>
        <p:xfrm>
          <a:off x="2804160" y="5958840"/>
          <a:ext cx="6642100" cy="468313"/>
        </p:xfrm>
        <a:graphic>
          <a:graphicData uri="http://schemas.openxmlformats.org/presentationml/2006/ole">
            <p:oleObj spid="_x0000_s221205" name="Equation" r:id="rId14" imgW="6642000" imgH="469800" progId="Equation.3">
              <p:embed/>
            </p:oleObj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2804160" y="6568440"/>
          <a:ext cx="5918200" cy="468313"/>
        </p:xfrm>
        <a:graphic>
          <a:graphicData uri="http://schemas.openxmlformats.org/presentationml/2006/ole">
            <p:oleObj spid="_x0000_s221206" name="Equation" r:id="rId15" imgW="5918040" imgH="469800" progId="Equation.3">
              <p:embed/>
            </p:oleObj>
          </a:graphicData>
        </a:graphic>
      </p:graphicFrame>
      <p:sp>
        <p:nvSpPr>
          <p:cNvPr id="41" name="AutoShape 18"/>
          <p:cNvSpPr>
            <a:spLocks noChangeArrowheads="1"/>
          </p:cNvSpPr>
          <p:nvPr/>
        </p:nvSpPr>
        <p:spPr bwMode="auto">
          <a:xfrm>
            <a:off x="5623560" y="4587240"/>
            <a:ext cx="3962400" cy="609600"/>
          </a:xfrm>
          <a:prstGeom prst="wedgeRectCallout">
            <a:avLst>
              <a:gd name="adj1" fmla="val -722"/>
              <a:gd name="adj2" fmla="val -115106"/>
            </a:avLst>
          </a:prstGeom>
          <a:noFill/>
          <a:ln w="19050">
            <a:solidFill>
              <a:srgbClr val="FF66CC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zh-CN" altLang="en-US" sz="2800" b="1">
                <a:solidFill>
                  <a:schemeClr val="accent2"/>
                </a:solidFill>
              </a:rPr>
              <a:t>再次使用分部积分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4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14" name="文本框 24"/>
          <p:cNvSpPr>
            <a:spLocks noChangeArrowheads="1"/>
          </p:cNvSpPr>
          <p:nvPr/>
        </p:nvSpPr>
        <p:spPr bwMode="auto">
          <a:xfrm>
            <a:off x="80835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06880" y="187452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总结</a:t>
            </a:r>
            <a:r>
              <a:rPr lang="en-US" altLang="zh-CN" sz="2800" b="1" dirty="0">
                <a:ea typeface="黑体" pitchFamily="49" charset="-122"/>
              </a:rPr>
              <a:t>:</a:t>
            </a:r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1661160" y="1889760"/>
            <a:ext cx="8610600" cy="1373188"/>
            <a:chOff x="672" y="2610"/>
            <a:chExt cx="5424" cy="865"/>
          </a:xfrm>
        </p:grpSpPr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672" y="2610"/>
              <a:ext cx="5424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             </a:t>
              </a:r>
              <a:r>
                <a:rPr lang="zh-CN" altLang="en-US" sz="2800" b="1" dirty="0"/>
                <a:t>若被积函数是幂函数和正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余</a:t>
              </a:r>
              <a:r>
                <a:rPr lang="en-US" altLang="zh-CN" sz="2800" b="1" dirty="0"/>
                <a:t>)</a:t>
              </a:r>
              <a:r>
                <a:rPr lang="zh-CN" altLang="en-US" sz="2800" b="1" dirty="0"/>
                <a:t>弦函数或幂函数和指数函数的乘积</a:t>
              </a:r>
              <a:r>
                <a:rPr lang="en-US" altLang="zh-CN" sz="2800" b="1" dirty="0"/>
                <a:t>, </a:t>
              </a:r>
              <a:r>
                <a:rPr lang="zh-CN" altLang="en-US" sz="2800" b="1" dirty="0" smtClean="0"/>
                <a:t>就</a:t>
              </a:r>
              <a:r>
                <a:rPr lang="zh-CN" altLang="en-US" sz="2800" b="1" dirty="0"/>
                <a:t>考虑设幂函数为   </a:t>
              </a:r>
              <a:r>
                <a:rPr lang="zh-CN" altLang="en-US" sz="2800" b="1" dirty="0" smtClean="0"/>
                <a:t> </a:t>
              </a:r>
              <a:r>
                <a:rPr lang="en-US" altLang="zh-CN" sz="2800" b="1" dirty="0" smtClean="0"/>
                <a:t>, </a:t>
              </a:r>
              <a:r>
                <a:rPr lang="zh-CN" altLang="en-US" sz="2800" b="1" dirty="0"/>
                <a:t>使其降幂一次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假定幂指数是正整数</a:t>
              </a:r>
              <a:r>
                <a:rPr lang="en-US" altLang="zh-CN" sz="2800" b="1" dirty="0"/>
                <a:t>)</a:t>
              </a:r>
            </a:p>
          </p:txBody>
        </p:sp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4462" y="2975"/>
            <a:ext cx="187" cy="197"/>
          </p:xfrm>
          <a:graphic>
            <a:graphicData uri="http://schemas.openxmlformats.org/presentationml/2006/ole">
              <p:oleObj spid="_x0000_s222223" name="公式" r:id="rId3" imgW="241200" imgH="253800" progId="Equation.3">
                <p:embed/>
              </p:oleObj>
            </a:graphicData>
          </a:graphic>
        </p:graphicFrame>
      </p:grp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2407920" y="4831080"/>
          <a:ext cx="3492500" cy="441325"/>
        </p:xfrm>
        <a:graphic>
          <a:graphicData uri="http://schemas.openxmlformats.org/presentationml/2006/ole">
            <p:oleObj spid="_x0000_s222224" name="Equation" r:id="rId4" imgW="3492360" imgH="444240" progId="Equation.3">
              <p:embed/>
            </p:oleObj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2438400" y="5410200"/>
          <a:ext cx="5219700" cy="428625"/>
        </p:xfrm>
        <a:graphic>
          <a:graphicData uri="http://schemas.openxmlformats.org/presentationml/2006/ole">
            <p:oleObj spid="_x0000_s222225" name="Equation" r:id="rId5" imgW="5219640" imgH="431640" progId="Equation.3">
              <p:embed/>
            </p:oleObj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6065520" y="4831080"/>
          <a:ext cx="1587500" cy="428625"/>
        </p:xfrm>
        <a:graphic>
          <a:graphicData uri="http://schemas.openxmlformats.org/presentationml/2006/ole">
            <p:oleObj spid="_x0000_s222226" name="Equation" r:id="rId6" imgW="1587240" imgH="431640" progId="Equation.3">
              <p:embed/>
            </p:oleObj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2529840" y="6004560"/>
          <a:ext cx="4749800" cy="441325"/>
        </p:xfrm>
        <a:graphic>
          <a:graphicData uri="http://schemas.openxmlformats.org/presentationml/2006/ole">
            <p:oleObj spid="_x0000_s222227" name="Equation" r:id="rId7" imgW="4749480" imgH="444240" progId="Equation.3">
              <p:embed/>
            </p:oleObj>
          </a:graphicData>
        </a:graphic>
      </p:graphicFrame>
      <p:grpSp>
        <p:nvGrpSpPr>
          <p:cNvPr id="37" name="Group 10"/>
          <p:cNvGrpSpPr>
            <a:grpSpLocks/>
          </p:cNvGrpSpPr>
          <p:nvPr/>
        </p:nvGrpSpPr>
        <p:grpSpPr bwMode="auto">
          <a:xfrm>
            <a:off x="1783080" y="3383280"/>
            <a:ext cx="6527800" cy="1279525"/>
            <a:chOff x="576" y="1968"/>
            <a:chExt cx="4112" cy="806"/>
          </a:xfrm>
        </p:grpSpPr>
        <p:graphicFrame>
          <p:nvGraphicFramePr>
            <p:cNvPr id="42" name="Object 11"/>
            <p:cNvGraphicFramePr>
              <a:graphicFrameLocks noChangeAspect="1"/>
            </p:cNvGraphicFramePr>
            <p:nvPr/>
          </p:nvGraphicFramePr>
          <p:xfrm>
            <a:off x="1584" y="1968"/>
            <a:ext cx="1416" cy="374"/>
          </p:xfrm>
          <a:graphic>
            <a:graphicData uri="http://schemas.openxmlformats.org/presentationml/2006/ole">
              <p:oleObj spid="_x0000_s222228" name="Equation" r:id="rId8" imgW="2247840" imgH="596880" progId="Equation.3">
                <p:embed/>
              </p:oleObj>
            </a:graphicData>
          </a:graphic>
        </p:graphicFrame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3072" y="1968"/>
            <a:ext cx="1616" cy="374"/>
          </p:xfrm>
          <a:graphic>
            <a:graphicData uri="http://schemas.openxmlformats.org/presentationml/2006/ole">
              <p:oleObj spid="_x0000_s222229" name="Equation" r:id="rId9" imgW="2565360" imgH="596880" progId="Equation.3">
                <p:embed/>
              </p:oleObj>
            </a:graphicData>
          </a:graphic>
        </p:graphicFrame>
        <p:graphicFrame>
          <p:nvGraphicFramePr>
            <p:cNvPr id="44" name="Object 13"/>
            <p:cNvGraphicFramePr>
              <a:graphicFrameLocks noChangeAspect="1"/>
            </p:cNvGraphicFramePr>
            <p:nvPr/>
          </p:nvGraphicFramePr>
          <p:xfrm>
            <a:off x="576" y="2400"/>
            <a:ext cx="1600" cy="374"/>
          </p:xfrm>
          <a:graphic>
            <a:graphicData uri="http://schemas.openxmlformats.org/presentationml/2006/ole">
              <p:oleObj spid="_x0000_s222230" name="Equation" r:id="rId10" imgW="2539800" imgH="596880" progId="Equation.3">
                <p:embed/>
              </p:oleObj>
            </a:graphicData>
          </a:graphic>
        </p:graphicFrame>
        <p:sp>
          <p:nvSpPr>
            <p:cNvPr id="45" name="Rectangle 14"/>
            <p:cNvSpPr>
              <a:spLocks noChangeArrowheads="1"/>
            </p:cNvSpPr>
            <p:nvPr/>
          </p:nvSpPr>
          <p:spPr bwMode="auto">
            <a:xfrm>
              <a:off x="912" y="1968"/>
              <a:ext cx="624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/>
                <a:t>即对</a:t>
              </a:r>
            </a:p>
          </p:txBody>
        </p:sp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2160" y="2400"/>
              <a:ext cx="1241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/>
                <a:t>类型的积分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14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98320" y="159480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2800" b="1" dirty="0"/>
              <a:t>  </a:t>
            </a:r>
            <a:r>
              <a:rPr lang="zh-CN" altLang="en-US" sz="2800" b="1" dirty="0" smtClean="0"/>
              <a:t>求积</a:t>
            </a:r>
            <a:r>
              <a:rPr lang="zh-CN" altLang="en-US" sz="2800" b="1" dirty="0"/>
              <a:t>分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807210" y="230314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解</a:t>
            </a:r>
          </a:p>
        </p:txBody>
      </p: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2551113" y="2314895"/>
            <a:ext cx="2603500" cy="519113"/>
            <a:chOff x="1008" y="900"/>
            <a:chExt cx="1640" cy="327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1008" y="90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令</a:t>
              </a: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1328" y="967"/>
            <a:ext cx="1320" cy="240"/>
          </p:xfrm>
          <a:graphic>
            <a:graphicData uri="http://schemas.openxmlformats.org/presentationml/2006/ole">
              <p:oleObj spid="_x0000_s223242" name="公式" r:id="rId3" imgW="2095200" imgH="380880" progId="Equation.3">
                <p:embed/>
              </p:oleObj>
            </a:graphicData>
          </a:graphic>
        </p:graphicFrame>
      </p:grp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5316220" y="2066290"/>
          <a:ext cx="2628900" cy="985838"/>
        </p:xfrm>
        <a:graphic>
          <a:graphicData uri="http://schemas.openxmlformats.org/presentationml/2006/ole">
            <p:oleObj spid="_x0000_s223243" name="Equation" r:id="rId4" imgW="1117440" imgH="419040" progId="Equation.DSMT4">
              <p:embed/>
            </p:oleObj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2523490" y="3174683"/>
          <a:ext cx="2392363" cy="695325"/>
        </p:xfrm>
        <a:graphic>
          <a:graphicData uri="http://schemas.openxmlformats.org/presentationml/2006/ole">
            <p:oleObj spid="_x0000_s223244" name="Equation" r:id="rId5" imgW="1002960" imgH="291960" progId="Equation.DSMT4">
              <p:embed/>
            </p:oleObj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2255520" y="4015740"/>
          <a:ext cx="4140200" cy="923925"/>
        </p:xfrm>
        <a:graphic>
          <a:graphicData uri="http://schemas.openxmlformats.org/presentationml/2006/ole">
            <p:oleObj spid="_x0000_s223245" name="Equation" r:id="rId6" imgW="1879560" imgH="419040" progId="Equation.DSMT4">
              <p:embed/>
            </p:oleObj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6461760" y="4015740"/>
          <a:ext cx="4867275" cy="923925"/>
        </p:xfrm>
        <a:graphic>
          <a:graphicData uri="http://schemas.openxmlformats.org/presentationml/2006/ole">
            <p:oleObj spid="_x0000_s223246" name="Equation" r:id="rId7" imgW="2209680" imgH="419040" progId="Equation.DSMT4">
              <p:embed/>
            </p:oleObj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2270760" y="5128260"/>
          <a:ext cx="4838700" cy="923925"/>
        </p:xfrm>
        <a:graphic>
          <a:graphicData uri="http://schemas.openxmlformats.org/presentationml/2006/ole">
            <p:oleObj spid="_x0000_s223247" name="Equation" r:id="rId8" imgW="2197080" imgH="419040" progId="Equation.DSMT4">
              <p:embed/>
            </p:oleObj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5044440" y="2957195"/>
          <a:ext cx="2997200" cy="1147763"/>
        </p:xfrm>
        <a:graphic>
          <a:graphicData uri="http://schemas.openxmlformats.org/presentationml/2006/ole">
            <p:oleObj spid="_x0000_s223248" name="Equation" r:id="rId9" imgW="1257120" imgH="482400" progId="Equation.DSMT4">
              <p:embed/>
            </p:oleObj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3928745" y="1491615"/>
          <a:ext cx="2682875" cy="777875"/>
        </p:xfrm>
        <a:graphic>
          <a:graphicData uri="http://schemas.openxmlformats.org/presentationml/2006/ole">
            <p:oleObj spid="_x0000_s223249" name="Equation" r:id="rId10" imgW="1054080" imgH="291960" progId="Equation.DSMT4">
              <p:embed/>
            </p:oleObj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2316480" y="6161405"/>
          <a:ext cx="5229225" cy="923925"/>
        </p:xfrm>
        <a:graphic>
          <a:graphicData uri="http://schemas.openxmlformats.org/presentationml/2006/ole">
            <p:oleObj spid="_x0000_s223250" name="Equation" r:id="rId11" imgW="2374560" imgH="4190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950720" y="124968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2800" b="1" dirty="0"/>
              <a:t>    </a:t>
            </a:r>
            <a:r>
              <a:rPr lang="zh-CN" altLang="en-US" sz="2800" b="1" dirty="0"/>
              <a:t>求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171633" y="1179830"/>
          <a:ext cx="2279650" cy="673100"/>
        </p:xfrm>
        <a:graphic>
          <a:graphicData uri="http://schemas.openxmlformats.org/presentationml/2006/ole">
            <p:oleObj spid="_x0000_s224258" name="Equation" r:id="rId3" imgW="990360" imgH="291960" progId="Equation.DSMT4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96440" y="194976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解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77490" y="2040255"/>
          <a:ext cx="1987550" cy="463550"/>
        </p:xfrm>
        <a:graphic>
          <a:graphicData uri="http://schemas.openxmlformats.org/presentationml/2006/ole">
            <p:oleObj spid="_x0000_s224259" name="Equation" r:id="rId4" imgW="863280" imgH="20304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938078" y="1824355"/>
          <a:ext cx="2513012" cy="963613"/>
        </p:xfrm>
        <a:graphic>
          <a:graphicData uri="http://schemas.openxmlformats.org/presentationml/2006/ole">
            <p:oleObj spid="_x0000_s224260" name="Equation" r:id="rId5" imgW="1091880" imgH="419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73488" y="3769043"/>
          <a:ext cx="4267200" cy="963612"/>
        </p:xfrm>
        <a:graphic>
          <a:graphicData uri="http://schemas.openxmlformats.org/presentationml/2006/ole">
            <p:oleObj spid="_x0000_s224261" name="Equation" r:id="rId6" imgW="1854000" imgH="419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92538" y="5785168"/>
          <a:ext cx="6545262" cy="935037"/>
        </p:xfrm>
        <a:graphic>
          <a:graphicData uri="http://schemas.openxmlformats.org/presentationml/2006/ole">
            <p:oleObj spid="_x0000_s224262" name="Equation" r:id="rId7" imgW="2844720" imgH="4060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8413" y="2687955"/>
          <a:ext cx="2892425" cy="1111250"/>
        </p:xfrm>
        <a:graphic>
          <a:graphicData uri="http://schemas.openxmlformats.org/presentationml/2006/ole">
            <p:oleObj spid="_x0000_s224263" name="Equation" r:id="rId8" imgW="1257120" imgH="482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58925" y="2903855"/>
          <a:ext cx="2192338" cy="673100"/>
        </p:xfrm>
        <a:graphic>
          <a:graphicData uri="http://schemas.openxmlformats.org/presentationml/2006/ole">
            <p:oleObj spid="_x0000_s224264" name="Equation" r:id="rId9" imgW="952200" imgH="29196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00475" y="4723130"/>
          <a:ext cx="5464175" cy="935038"/>
        </p:xfrm>
        <a:graphic>
          <a:graphicData uri="http://schemas.openxmlformats.org/presentationml/2006/ole">
            <p:oleObj spid="_x0000_s224265" name="Equation" r:id="rId10" imgW="2374560" imgH="406080" progId="Equation.DSMT4">
              <p:embed/>
            </p:oleObj>
          </a:graphicData>
        </a:graphic>
      </p:graphicFrame>
      <p:sp>
        <p:nvSpPr>
          <p:cNvPr id="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定积分的分部积分法</a:t>
            </a:r>
          </a:p>
        </p:txBody>
      </p:sp>
      <p:sp>
        <p:nvSpPr>
          <p:cNvPr id="15" name="文本框 24"/>
          <p:cNvSpPr>
            <a:spLocks noChangeArrowheads="1"/>
          </p:cNvSpPr>
          <p:nvPr/>
        </p:nvSpPr>
        <p:spPr bwMode="auto">
          <a:xfrm>
            <a:off x="808355" y="518160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3f5449d639590d3c351d22c35db334616fad7"/>
  <p:tag name="ISPRING_RESOURCE_PATHS_HASH_PRESENTER" val="b0617f9b67814c89d0d5dc9ff089a3296e522636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00B0F0"/>
        </a:solidFill>
        <a:ln w="9525">
          <a:noFill/>
          <a:miter lim="800000"/>
          <a:headEnd/>
          <a:tailEnd/>
        </a:ln>
      </a:spPr>
      <a:bodyPr wrap="square">
        <a:spAutoFit/>
      </a:bodyPr>
      <a:lstStyle>
        <a:defPPr>
          <a:buFont typeface="Arial" charset="0"/>
          <a:buNone/>
          <a:defRPr sz="3200" b="1" dirty="0" smtClean="0">
            <a:solidFill>
              <a:srgbClr val="FFFFFF"/>
            </a:solidFill>
            <a:latin typeface="微软雅黑" pitchFamily="34" charset="-122"/>
            <a:ea typeface="微软雅黑" pitchFamily="34" charset="-122"/>
            <a:sym typeface="微软雅黑" pitchFamily="34" charset="-122"/>
          </a:defRPr>
        </a:defPPr>
      </a:lstStyle>
    </a:spDef>
    <a:lnDef>
      <a:spPr>
        <a:ln w="12700">
          <a:solidFill>
            <a:srgbClr val="0070C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27</TotalTime>
  <Words>615</Words>
  <Application>Microsoft Office PowerPoint</Application>
  <PresentationFormat>自定义</PresentationFormat>
  <Paragraphs>178</Paragraphs>
  <Slides>4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48" baseType="lpstr">
      <vt:lpstr>Office 主题</vt:lpstr>
      <vt:lpstr>Equation</vt:lpstr>
      <vt:lpstr>文档</vt:lpstr>
      <vt:lpstr>公式</vt:lpstr>
      <vt:lpstr>MathType 6.0 Equation</vt:lpstr>
      <vt:lpstr>Document</vt:lpstr>
      <vt:lpstr>幻灯片 1</vt:lpstr>
      <vt:lpstr>问题的引入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不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定积分的分部积分法</vt:lpstr>
      <vt:lpstr>小结</vt:lpstr>
      <vt:lpstr>幻灯片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熊猫办公</dc:title>
  <dc:creator>www.tukuppt.com</dc:creator>
  <cp:keywords>tukuppt</cp:keywords>
  <cp:lastModifiedBy>mylove</cp:lastModifiedBy>
  <cp:revision>107</cp:revision>
  <dcterms:created xsi:type="dcterms:W3CDTF">2015-10-27T06:10:52Z</dcterms:created>
  <dcterms:modified xsi:type="dcterms:W3CDTF">2018-10-18T08:40:19Z</dcterms:modified>
</cp:coreProperties>
</file>